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657621" w14:textId="379EBBA1" w:rsidR="00A80EBC" w:rsidRPr="00E13F26" w:rsidRDefault="00957C58" w:rsidP="00A80EBC">
      <w:pPr>
        <w:widowControl/>
        <w:autoSpaceDE/>
        <w:autoSpaceDN/>
        <w:spacing w:line="288" w:lineRule="auto"/>
        <w:jc w:val="center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>Chương</w:t>
      </w:r>
      <w:proofErr w:type="spellEnd"/>
      <w:r w:rsidR="00A80EBC" w:rsidRPr="00E13F26"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 xml:space="preserve"> 5</w:t>
      </w:r>
    </w:p>
    <w:p w14:paraId="6971CA1F" w14:textId="7134009B" w:rsidR="00A80EBC" w:rsidRPr="00E13F26" w:rsidRDefault="00957C58" w:rsidP="00A80EBC">
      <w:pPr>
        <w:widowControl/>
        <w:autoSpaceDE/>
        <w:autoSpaceDN/>
        <w:spacing w:line="288" w:lineRule="auto"/>
        <w:jc w:val="center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>Kết</w:t>
      </w:r>
      <w:proofErr w:type="spellEnd"/>
    </w:p>
    <w:p w14:paraId="4D63E3F3" w14:textId="074AE284" w:rsidR="00A80EBC" w:rsidRPr="00E13F26" w:rsidRDefault="00957C58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Trong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chương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này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bạn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sẽ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tìm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iểu</w:t>
      </w:r>
      <w:proofErr w:type="spellEnd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ề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0C2CAF35" w14:textId="27DCDB05" w:rsidR="00A80EBC" w:rsidRPr="00E13F26" w:rsidRDefault="00957C58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</w:t>
      </w:r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iên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6326349E" w14:textId="5324FC43" w:rsidR="00957C58" w:rsidRDefault="00957C58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932839">
        <w:rPr>
          <w:rFonts w:ascii="Arial" w:eastAsiaTheme="minorHAnsi" w:hAnsi="Arial" w:cs="Arial"/>
          <w:kern w:val="2"/>
          <w:sz w:val="24"/>
          <w14:ligatures w14:val="standardContextual"/>
        </w:rPr>
        <w:t>i</w:t>
      </w:r>
      <w:r w:rsidRPr="00957C58">
        <w:rPr>
          <w:rFonts w:ascii="Arial" w:eastAsiaTheme="minorHAnsi" w:hAnsi="Arial" w:cs="Arial"/>
          <w:kern w:val="2"/>
          <w:sz w:val="24"/>
          <w14:ligatures w14:val="standardContextual"/>
        </w:rPr>
        <w:t>on</w:t>
      </w:r>
    </w:p>
    <w:p w14:paraId="1EBED8D1" w14:textId="47540389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</w:p>
    <w:p w14:paraId="1A9082F3" w14:textId="43A711F5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Sigma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</w:t>
      </w:r>
    </w:p>
    <w:p w14:paraId="34FC6085" w14:textId="22544BD8" w:rsidR="00A80EBC" w:rsidRPr="00E13F26" w:rsidRDefault="002F6CEF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inh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3242E" w:rsidRPr="00C3242E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</w:p>
    <w:p w14:paraId="510FA9A7" w14:textId="5EB88D05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60EC559D" w14:textId="099D621A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ydrogen</w:t>
      </w:r>
    </w:p>
    <w:p w14:paraId="659D6217" w14:textId="770A7C67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Van der Waals </w:t>
      </w:r>
    </w:p>
    <w:p w14:paraId="61C9086F" w14:textId="7EAEA7A0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-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785582BB" w14:textId="2AA943DB" w:rsidR="00A80EBC" w:rsidRPr="00E13F26" w:rsidRDefault="0069023C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</w:p>
    <w:p w14:paraId="03853C2B" w14:textId="28CE38C4" w:rsidR="00A80EBC" w:rsidRPr="00E13F26" w:rsidRDefault="00932839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</w:p>
    <w:p w14:paraId="2961F764" w14:textId="240ED24E" w:rsidR="00A80EBC" w:rsidRPr="00E13F26" w:rsidRDefault="0069023C" w:rsidP="00A80EBC">
      <w:pPr>
        <w:widowControl/>
        <w:numPr>
          <w:ilvl w:val="0"/>
          <w:numId w:val="1"/>
        </w:numPr>
        <w:autoSpaceDE/>
        <w:autoSpaceDN/>
        <w:spacing w:line="288" w:lineRule="auto"/>
        <w:ind w:left="567" w:firstLine="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="00A64F2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254DF0">
        <w:rPr>
          <w:rFonts w:ascii="Arial" w:eastAsiaTheme="minorHAnsi" w:hAnsi="Arial" w:cs="Arial"/>
          <w:kern w:val="2"/>
          <w:sz w:val="24"/>
          <w14:ligatures w14:val="standardContextual"/>
        </w:rPr>
        <w:t>Stock</w:t>
      </w:r>
    </w:p>
    <w:p w14:paraId="2E5C92E4" w14:textId="23B595C5" w:rsidR="00A80EBC" w:rsidRPr="00E13F26" w:rsidRDefault="00932839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nội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ử</w:t>
      </w:r>
      <w:proofErr w:type="spellEnd"/>
    </w:p>
    <w:p w14:paraId="2C2BFB10" w14:textId="1E1B0A44" w:rsidR="00932839" w:rsidRDefault="00932839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ậ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eo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ị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ác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iệ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ù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ó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ả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suấ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E6596AB" w14:textId="047BB71C" w:rsidR="00932839" w:rsidRDefault="00932839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ố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á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phứ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ạp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á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bả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uầ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/xu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hướng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xử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ài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liệu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bà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93283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5B1DE1C" w14:textId="7CA279E0" w:rsidR="00A80EBC" w:rsidRPr="00E13F26" w:rsidRDefault="00932839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ion</w:t>
      </w:r>
    </w:p>
    <w:p w14:paraId="74CE1153" w14:textId="77777777" w:rsidR="000A7ACE" w:rsidRDefault="000A7ACE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bề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t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ion.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mấ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(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) sang phi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ầy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Do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t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ion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rá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rá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tĩnh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0A7ACE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B13F0A9" w14:textId="6384F672" w:rsidR="00A80EBC" w:rsidRPr="00E13F26" w:rsidRDefault="003756A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bứ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a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rõ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rà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oạ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proofErr w:type="gram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  <w:proofErr w:type="gram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odiu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s</w:t>
      </w:r>
      <w:r w:rsidR="00A80EBC" w:rsidRPr="00BE0EAE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2s</w:t>
      </w:r>
      <w:r w:rsidR="00A80EBC" w:rsidRPr="00BE0EAE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2p</w:t>
      </w:r>
      <w:r w:rsidR="00A80EBC" w:rsidRPr="00BE0EAE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6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3s</w:t>
      </w:r>
      <w:r w:rsidR="00A80EBC" w:rsidRPr="00BE0EAE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1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hlo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- 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1s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2s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2p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6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3s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3p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5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 Sodium</w:t>
      </w:r>
      <w:r w:rsidRPr="003756AB"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bỏ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ạ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đượ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et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; chlorine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bảy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ữ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ng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l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3756AB">
        <w:rPr>
          <w:rFonts w:ascii="Arial" w:eastAsiaTheme="minorHAnsi" w:hAnsi="Arial" w:cs="Arial"/>
          <w:kern w:val="2"/>
          <w:sz w:val="24"/>
          <w14:ligatures w14:val="standardContextual"/>
        </w:rPr>
        <w:t>5.1.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  <w:proofErr w:type="gramEnd"/>
    </w:p>
    <w:p w14:paraId="27046900" w14:textId="548DA31E" w:rsidR="00A80EBC" w:rsidRPr="00E13F26" w:rsidRDefault="00C76F5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sodium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lorine</w:t>
      </w:r>
      <w:r w:rsidRPr="00C76F5A"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rá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lướ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c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lo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lorine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sodium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i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hứ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ỏ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sao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mô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ụ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c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hlorine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sodium</w:t>
      </w:r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.</w:t>
      </w:r>
    </w:p>
    <w:p w14:paraId="6F3CE429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180F14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614E590E" wp14:editId="15BB56D7">
            <wp:extent cx="3619500" cy="4286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193" cy="428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9FDD2" w14:textId="49B2251D" w:rsidR="00A80EBC" w:rsidRPr="00E13F26" w:rsidRDefault="004B44F2" w:rsidP="00A80EBC">
      <w:pPr>
        <w:spacing w:before="166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76F5A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C76F5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C76F5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odium Chloride</w:t>
      </w:r>
    </w:p>
    <w:p w14:paraId="305B1DC2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hAnsi="Arial" w:cs="Arial"/>
          <w:noProof/>
          <w:sz w:val="20"/>
        </w:rPr>
        <mc:AlternateContent>
          <mc:Choice Requires="wpg">
            <w:drawing>
              <wp:inline distT="0" distB="0" distL="0" distR="0" wp14:anchorId="4EFF2708" wp14:editId="2D894F33">
                <wp:extent cx="3327400" cy="2584450"/>
                <wp:effectExtent l="0" t="0" r="0" b="6350"/>
                <wp:docPr id="1000" name="Group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327400" cy="2584450"/>
                          <a:chOff x="0" y="0"/>
                          <a:chExt cx="3327400" cy="2584450"/>
                        </a:xfrm>
                      </wpg:grpSpPr>
                      <pic:pic xmlns:pic="http://schemas.openxmlformats.org/drawingml/2006/picture">
                        <pic:nvPicPr>
                          <pic:cNvPr id="1001" name="Image 1001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7399" cy="25843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02" name="Textbox 1002"/>
                        <wps:cNvSpPr txBox="1"/>
                        <wps:spPr>
                          <a:xfrm>
                            <a:off x="1284236" y="995000"/>
                            <a:ext cx="182245" cy="13335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3F9F0A6" w14:textId="77777777" w:rsidR="00A80EBC" w:rsidRDefault="00A80EBC" w:rsidP="00A80EBC">
                              <w:pPr>
                                <w:spacing w:before="1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color w:val="231F20"/>
                                  <w:spacing w:val="-5"/>
                                  <w:sz w:val="18"/>
                                </w:rPr>
                                <w:t>Na</w:t>
                              </w:r>
                              <w:r>
                                <w:rPr>
                                  <w:color w:val="231F20"/>
                                  <w:spacing w:val="-5"/>
                                  <w:sz w:val="18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003" name="Textbox 1003"/>
                        <wps:cNvSpPr txBox="1"/>
                        <wps:spPr>
                          <a:xfrm>
                            <a:off x="1615452" y="894381"/>
                            <a:ext cx="153035" cy="13335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4238B402" w14:textId="77777777" w:rsidR="00A80EBC" w:rsidRDefault="00A80EBC" w:rsidP="00A80EBC">
                              <w:pPr>
                                <w:spacing w:before="1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color w:val="231F20"/>
                                  <w:spacing w:val="-5"/>
                                  <w:sz w:val="18"/>
                                </w:rPr>
                                <w:t>Cl</w:t>
                              </w:r>
                              <w:r>
                                <w:rPr>
                                  <w:color w:val="231F20"/>
                                  <w:spacing w:val="-5"/>
                                  <w:sz w:val="18"/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FF2708" id="Group 1000" o:spid="_x0000_s1026" style="width:262pt;height:203.5pt;mso-position-horizontal-relative:char;mso-position-vertical-relative:line" coordsize="33274,25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001" o:spid="_x0000_s1027" type="#_x0000_t75" style="position:absolute;width:33273;height:258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02" o:spid="_x0000_s1028" type="#_x0000_t202" style="position:absolute;left:12842;top:9950;width:1822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lpUwwAAAN0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+pCdy/SSfI5T8AAAD//wMAUEsBAi0AFAAGAAgAAAAhANvh9svuAAAAhQEAABMAAAAAAAAAAAAA&#10;AAAAAAAAAFtDb250ZW50X1R5cGVzXS54bWxQSwECLQAUAAYACAAAACEAWvQsW78AAAAVAQAACwAA&#10;AAAAAAAAAAAAAAAfAQAAX3JlbHMvLnJlbHNQSwECLQAUAAYACAAAACEAPAZaVMMAAADdAAAADwAA&#10;AAAAAAAAAAAAAAAHAgAAZHJzL2Rvd25yZXYueG1sUEsFBgAAAAADAAMAtwAAAPcCAAAAAA==&#10;" filled="f" stroked="f">
                  <v:textbox inset="0,0,0,0">
                    <w:txbxContent>
                      <w:p w14:paraId="03F9F0A6" w14:textId="77777777" w:rsidR="00A80EBC" w:rsidRDefault="00A80EBC" w:rsidP="00A80EBC">
                        <w:pPr>
                          <w:spacing w:before="1"/>
                          <w:rPr>
                            <w:sz w:val="18"/>
                          </w:rPr>
                        </w:pPr>
                        <w:r>
                          <w:rPr>
                            <w:color w:val="231F20"/>
                            <w:spacing w:val="-5"/>
                            <w:sz w:val="18"/>
                          </w:rPr>
                          <w:t>Na</w:t>
                        </w:r>
                        <w:r>
                          <w:rPr>
                            <w:color w:val="231F20"/>
                            <w:spacing w:val="-5"/>
                            <w:sz w:val="18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Textbox 1003" o:spid="_x0000_s1029" type="#_x0000_t202" style="position:absolute;left:16154;top:8943;width:1530;height:1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v/PwwAAAN0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yl3uD+TTpBLv4AAAD//wMAUEsBAi0AFAAGAAgAAAAhANvh9svuAAAAhQEAABMAAAAAAAAAAAAA&#10;AAAAAAAAAFtDb250ZW50X1R5cGVzXS54bWxQSwECLQAUAAYACAAAACEAWvQsW78AAAAVAQAACwAA&#10;AAAAAAAAAAAAAAAfAQAAX3JlbHMvLnJlbHNQSwECLQAUAAYACAAAACEAU0r/z8MAAADdAAAADwAA&#10;AAAAAAAAAAAAAAAHAgAAZHJzL2Rvd25yZXYueG1sUEsFBgAAAAADAAMAtwAAAPcCAAAAAA==&#10;" filled="f" stroked="f">
                  <v:textbox inset="0,0,0,0">
                    <w:txbxContent>
                      <w:p w14:paraId="4238B402" w14:textId="77777777" w:rsidR="00A80EBC" w:rsidRDefault="00A80EBC" w:rsidP="00A80EBC">
                        <w:pPr>
                          <w:spacing w:before="1"/>
                          <w:rPr>
                            <w:sz w:val="18"/>
                          </w:rPr>
                        </w:pPr>
                        <w:r>
                          <w:rPr>
                            <w:color w:val="231F20"/>
                            <w:spacing w:val="-5"/>
                            <w:sz w:val="18"/>
                          </w:rPr>
                          <w:t>Cl</w:t>
                        </w:r>
                        <w:r>
                          <w:rPr>
                            <w:color w:val="231F20"/>
                            <w:spacing w:val="-5"/>
                            <w:sz w:val="18"/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291655B" w14:textId="3D8BBE94" w:rsidR="00A80EBC" w:rsidRPr="00E13F26" w:rsidRDefault="004B44F2" w:rsidP="00A80EBC">
      <w:pPr>
        <w:spacing w:before="127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inh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</w:p>
    <w:p w14:paraId="0EEA31A6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505B32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07B02395" wp14:editId="3E9AFCA4">
            <wp:extent cx="3924300" cy="73342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br w:type="textWrapping" w:clear="all"/>
      </w:r>
    </w:p>
    <w:p w14:paraId="497F5BC3" w14:textId="0FC20142" w:rsidR="00A80EBC" w:rsidRPr="00E13F26" w:rsidRDefault="004B44F2" w:rsidP="00A80EBC">
      <w:pPr>
        <w:spacing w:line="223" w:lineRule="exact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3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dium Oxide</w:t>
      </w:r>
    </w:p>
    <w:p w14:paraId="35F012FE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6157B3B" w14:textId="50350B9E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Sodium oxide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inh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ọ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ình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uố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ơi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Ở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sodium</w:t>
      </w:r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hườ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et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="006E0A97"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3.</w:t>
      </w:r>
    </w:p>
    <w:p w14:paraId="112561ED" w14:textId="3CFA5D4F" w:rsidR="00A80EBC" w:rsidRPr="00E13F26" w:rsidRDefault="006E0A97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Dựa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3,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dium oxide is Na</w:t>
      </w:r>
      <w:r w:rsidR="00A80EBC" w:rsidRPr="00413A2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.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o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ắ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dự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oá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âu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u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ấp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et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ầ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22A6C41" w14:textId="0A42FBC6" w:rsidR="00A80EBC" w:rsidRPr="00681F8C" w:rsidRDefault="006E0A97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lastRenderedPageBreak/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1087EB6F" w14:textId="749B010D" w:rsidR="00A80EBC" w:rsidRPr="00E13F26" w:rsidRDefault="006E0A97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lcium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gen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al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- 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ium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ide.</w:t>
      </w:r>
    </w:p>
    <w:p w14:paraId="495FB16E" w14:textId="01B82A34" w:rsidR="00A80EBC" w:rsidRPr="00E13F26" w:rsidRDefault="006E0A97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lcium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bá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lcium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hườ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.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lcium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.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alcium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mất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a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4.</w:t>
      </w:r>
    </w:p>
    <w:p w14:paraId="1E073DC1" w14:textId="69AA9174" w:rsidR="00A80EBC" w:rsidRDefault="006E0A97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rõ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(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5).</w:t>
      </w:r>
    </w:p>
    <w:p w14:paraId="16D8D27B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E13F26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70F8976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5C2399CC" wp14:editId="5CCFFD20">
            <wp:extent cx="2505075" cy="3333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92000" w14:textId="293D2713" w:rsidR="00A80EBC" w:rsidRPr="00E13F26" w:rsidRDefault="004B44F2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4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6E0A97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lcium Oxide</w:t>
      </w:r>
    </w:p>
    <w:p w14:paraId="40ED7951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153DFAE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9B90C73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B1F6389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4E3A2462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792A47C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hAnsi="Arial" w:cs="Arial"/>
          <w:color w:val="231F20"/>
          <w:spacing w:val="-2"/>
          <w:sz w:val="18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As Atoms</w:t>
      </w:r>
      <w:r w:rsidRPr="00E13F26">
        <w:rPr>
          <w:rFonts w:ascii="Arial" w:hAnsi="Arial" w:cs="Arial"/>
          <w:color w:val="231F20"/>
          <w:spacing w:val="-2"/>
          <w:sz w:val="18"/>
        </w:rPr>
        <w:t>:</w:t>
      </w:r>
    </w:p>
    <w:p w14:paraId="3FBCFD91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322EA28C" wp14:editId="421E9A3E">
            <wp:extent cx="2609850" cy="92775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018" cy="931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87951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As Ions:</w:t>
      </w:r>
    </w:p>
    <w:p w14:paraId="6D3309DD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2B101E02" wp14:editId="245BF245">
            <wp:extent cx="2733675" cy="3238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E63A3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sectPr w:rsidR="00A80EBC" w:rsidRPr="00E13F26" w:rsidSect="00A347C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51143E5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</w:p>
    <w:p w14:paraId="3266A6AC" w14:textId="77777777" w:rsidR="00A80EBC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</w:p>
    <w:p w14:paraId="2714DF57" w14:textId="2FC6F345" w:rsidR="00A80EBC" w:rsidRPr="00E13F26" w:rsidRDefault="004B44F2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5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1C657D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lcium Oxide</w:t>
      </w:r>
    </w:p>
    <w:p w14:paraId="66C8D1B0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E13F26" w:rsidSect="00A347C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12138E9" w14:textId="77777777" w:rsidR="00A80EBC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29112AB" w14:textId="657D64A5" w:rsidR="00A80EBC" w:rsidRPr="00E13F26" w:rsidRDefault="001C657D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alcium</w:t>
      </w:r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đáp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et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lcium oxide</w:t>
      </w:r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C657D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28603AA" w14:textId="169D26B1" w:rsidR="00A80EBC" w:rsidRPr="00E13F26" w:rsidRDefault="004B44F2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ộng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óa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rị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</w:p>
    <w:p w14:paraId="2EB4ABDC" w14:textId="77777777" w:rsidR="004B44F2" w:rsidRDefault="004B44F2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ỏ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ã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ầ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ọ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ử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00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ph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eta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ph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a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ậ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ứ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que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iê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3EE5A50" w14:textId="07532848" w:rsidR="004B44F2" w:rsidRPr="00E13F26" w:rsidRDefault="004B44F2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54745599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7669F5BD" wp14:editId="5A054819">
            <wp:extent cx="1590897" cy="352474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35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FBACB" w14:textId="77777777" w:rsidR="004B44F2" w:rsidRPr="004B44F2" w:rsidRDefault="004B44F2" w:rsidP="004B44F2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ươ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wis</w:t>
      </w:r>
    </w:p>
    <w:p w14:paraId="33167F79" w14:textId="77777777" w:rsidR="004B44F2" w:rsidRDefault="004B44F2" w:rsidP="004B44F2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ỏ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ã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ầ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ẳ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6).</w:t>
      </w:r>
    </w:p>
    <w:p w14:paraId="01EEBE08" w14:textId="599B0D7B" w:rsidR="004B44F2" w:rsidRPr="00E13F26" w:rsidRDefault="004B44F2" w:rsidP="004B44F2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ú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6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u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ú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ù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1CAFD2E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17ABCB6A" wp14:editId="34A75D4D">
            <wp:extent cx="1847850" cy="381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F774C" w14:textId="7BA3094A" w:rsidR="00A80EBC" w:rsidRPr="00E13F26" w:rsidRDefault="00A80EBC" w:rsidP="00A80EBC">
      <w:pPr>
        <w:widowControl/>
        <w:autoSpaceDE/>
        <w:autoSpaceDN/>
        <w:spacing w:line="288" w:lineRule="auto"/>
        <w:ind w:firstLine="567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Figure 5.6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B44F2"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</w:p>
    <w:p w14:paraId="1CC11D90" w14:textId="77777777" w:rsidR="004B44F2" w:rsidRDefault="004B44F2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ấ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ạc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a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ấ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H—H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—Cl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ạc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a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dù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7B6B407" w14:textId="6423EC6F" w:rsidR="004B44F2" w:rsidRPr="004B44F2" w:rsidRDefault="004B44F2" w:rsidP="004B44F2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it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ogen</w:t>
      </w:r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iatomic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ể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huyệ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ạ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ộ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â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muố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hé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7.</w:t>
      </w:r>
    </w:p>
    <w:p w14:paraId="0EC6D340" w14:textId="77777777" w:rsidR="004B44F2" w:rsidRDefault="004B44F2" w:rsidP="004B44F2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N ≡ N.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47BD722" w14:textId="77777777" w:rsidR="004B44F2" w:rsidRDefault="004B44F2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Carbon dioxide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B44F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8.</w:t>
      </w:r>
    </w:p>
    <w:p w14:paraId="27D1B8AF" w14:textId="25B2AB6C" w:rsidR="00A80EBC" w:rsidRPr="00E13F26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7)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ặ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ư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ồ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dà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</w:p>
    <w:p w14:paraId="33A6E1C0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E13F26" w:rsidSect="00A347C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42F43DD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13B32ADE" wp14:editId="5B803C98">
            <wp:extent cx="1771650" cy="3524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4934" w14:textId="2B1E92D6" w:rsidR="00A80EBC" w:rsidRPr="00E13F26" w:rsidRDefault="00A75FBA" w:rsidP="00A80EBC">
      <w:pPr>
        <w:spacing w:before="181" w:line="264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7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</w:p>
    <w:p w14:paraId="17443A84" w14:textId="77777777" w:rsidR="00A80EBC" w:rsidRPr="00E13F26" w:rsidRDefault="00A80EBC" w:rsidP="00A80EBC">
      <w:pPr>
        <w:spacing w:before="181" w:line="264" w:lineRule="auto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b/>
          <w:bCs/>
          <w:noProof/>
          <w:kern w:val="2"/>
          <w:sz w:val="24"/>
          <w14:ligatures w14:val="standardContextual"/>
        </w:rPr>
        <w:drawing>
          <wp:inline distT="0" distB="0" distL="0" distR="0" wp14:anchorId="61A18B07" wp14:editId="0D5F7665">
            <wp:extent cx="2552700" cy="361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59FA3" w14:textId="6892ED62" w:rsidR="00A80EBC" w:rsidRPr="00E13F26" w:rsidRDefault="00A75FBA" w:rsidP="00A80EBC">
      <w:pPr>
        <w:spacing w:before="181" w:line="264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8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</w:p>
    <w:p w14:paraId="344A0735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E13F26" w:rsidSect="001C479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70351AD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E676291" w14:textId="22A4CA84" w:rsidR="00A75FBA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>,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Hydro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ụ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diễ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ũ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9</w:t>
      </w:r>
    </w:p>
    <w:p w14:paraId="27B0762C" w14:textId="64AC3C82" w:rsidR="00A80EBC" w:rsidRDefault="0069395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3E9A3BD1" wp14:editId="1F740152">
            <wp:extent cx="2848373" cy="2238687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8373" cy="2238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22E42" w14:textId="4BA3036A" w:rsidR="00A80EBC" w:rsidRPr="00E13F26" w:rsidRDefault="00A75FBA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413A2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9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="00A80EB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HCl</w:t>
      </w:r>
    </w:p>
    <w:p w14:paraId="1A55F2AC" w14:textId="0D1B214A" w:rsidR="00A75FBA" w:rsidRPr="00A75FBA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ì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dươ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dà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lorine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7F7B186" w14:textId="2BF88B1B" w:rsidR="00A80EBC" w:rsidRPr="00681F8C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27822FEA" w14:textId="77777777" w:rsidR="00A75FBA" w:rsidRPr="00A75FBA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wis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ormaldehyde, CH</w:t>
      </w:r>
      <w:r w:rsidRPr="00A75FBA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396D5C5F" w14:textId="77777777" w:rsidR="00A75FBA" w:rsidRPr="00A75FBA" w:rsidRDefault="00A75FBA" w:rsidP="00A75FB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proofErr w:type="gram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proofErr w:type="gram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Hai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0.</w:t>
      </w:r>
    </w:p>
    <w:p w14:paraId="337D6B80" w14:textId="77C89F3D" w:rsidR="00A75FBA" w:rsidRPr="00A75FBA" w:rsidRDefault="00A75FBA" w:rsidP="00A75FB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hép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hép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xu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1.</w:t>
      </w:r>
    </w:p>
    <w:p w14:paraId="3566FEA8" w14:textId="19FC3239" w:rsidR="00A80EBC" w:rsidRDefault="00A75FBA" w:rsidP="00A75FB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2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í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ê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ệ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4.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hên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ệch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7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75FBA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</w:p>
    <w:p w14:paraId="4836024B" w14:textId="77777777" w:rsidR="00A75FBA" w:rsidRDefault="00A75FB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4B44392A" w14:textId="700DB178" w:rsidR="00A80EBC" w:rsidRDefault="00F936FD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585E3158" wp14:editId="4BBC9902">
            <wp:extent cx="3086531" cy="17909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531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30997" w14:textId="77777777" w:rsidR="0069395A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sectPr w:rsidR="0069395A" w:rsidSect="00D22B9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434C938" w14:textId="5818529E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826591B" w14:textId="32353541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E48CD4A" w14:textId="09F85F16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864823F" w14:textId="62E567A7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5C6576C" w14:textId="75149755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1FE9490" w14:textId="0E961562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EBF0581" w14:textId="7142E27A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DF76080" w14:textId="063DE3D9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F5AAB0A" w14:textId="246062BF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0B8F123" w14:textId="77777777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80C93DD" w14:textId="77777777" w:rsidR="00A74334" w:rsidRDefault="00A74334" w:rsidP="00A74334">
      <w:pPr>
        <w:widowControl/>
        <w:tabs>
          <w:tab w:val="left" w:pos="0"/>
          <w:tab w:val="left" w:pos="3510"/>
        </w:tabs>
        <w:autoSpaceDE/>
        <w:autoSpaceDN/>
        <w:spacing w:line="288" w:lineRule="auto"/>
        <w:ind w:right="111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8DD89EE" w14:textId="77777777" w:rsidR="0069395A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AB147FD" w14:textId="77777777" w:rsidR="0069395A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  <w:sectPr w:rsidR="0069395A" w:rsidSect="0069395A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14:paraId="680DBBFB" w14:textId="4A23CE61" w:rsidR="0069395A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12BBF89" w14:textId="77777777" w:rsidR="0069395A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8871BF3" w14:textId="77777777" w:rsidR="0069395A" w:rsidRPr="00E13F26" w:rsidRDefault="0069395A" w:rsidP="0069395A">
      <w:pPr>
        <w:widowControl/>
        <w:tabs>
          <w:tab w:val="left" w:pos="3510"/>
        </w:tabs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351E62A" w14:textId="77777777" w:rsidR="00A80EBC" w:rsidRPr="00E13F26" w:rsidRDefault="00A80EBC" w:rsidP="00A80EBC">
      <w:pPr>
        <w:pStyle w:val="BodyText"/>
        <w:spacing w:line="285" w:lineRule="auto"/>
        <w:ind w:right="417"/>
        <w:jc w:val="both"/>
        <w:rPr>
          <w:rFonts w:ascii="Arial" w:hAnsi="Arial" w:cs="Arial"/>
          <w:color w:val="231F20"/>
        </w:rPr>
      </w:pPr>
    </w:p>
    <w:p w14:paraId="47F78DEF" w14:textId="3B1D14DE" w:rsidR="00A80EBC" w:rsidRPr="00E13F26" w:rsidRDefault="00D73AAB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Sigma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 w:rsidR="00A80EBC" w:rsidRPr="00E13F26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Pi</w:t>
      </w:r>
    </w:p>
    <w:p w14:paraId="0CBAEB27" w14:textId="6AFA03E9" w:rsidR="00D73AAB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a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ẻ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594BC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g)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3.</w:t>
      </w:r>
    </w:p>
    <w:p w14:paraId="01403BB7" w14:textId="77777777" w:rsidR="00D73AAB" w:rsidRDefault="00D73AA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AC376BC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4A6A1C7E" wp14:editId="63D3F1E0">
            <wp:extent cx="5811061" cy="1047896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1061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EDE98" w14:textId="36FE24B1" w:rsidR="00A80EBC" w:rsidRPr="00E13F26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413A2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3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</w:t>
      </w:r>
    </w:p>
    <w:p w14:paraId="202F3A89" w14:textId="770202CE" w:rsidR="00594BC8" w:rsidRPr="00594BC8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é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(σ)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á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i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eta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4)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uố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ù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.</w:t>
      </w:r>
    </w:p>
    <w:p w14:paraId="1B4F981A" w14:textId="4EE5520A" w:rsidR="00594BC8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p</w:t>
      </w:r>
      <w:r w:rsidRPr="00594BC8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obita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p</w:t>
      </w:r>
      <w:r w:rsidRPr="00594BC8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y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ằm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y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ắ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5</w:t>
      </w:r>
    </w:p>
    <w:p w14:paraId="779CD95A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54F311FD" wp14:editId="0C05FB2B">
            <wp:extent cx="2991267" cy="1609950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6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B42D6" w14:textId="15E2B50F" w:rsidR="00A80EBC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lastRenderedPageBreak/>
        <w:t>Hình</w:t>
      </w:r>
      <w:proofErr w:type="spellEnd"/>
      <w:r w:rsidR="00A80EBC" w:rsidRPr="00413A2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4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594BC8"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proofErr w:type="gram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 Methane</w:t>
      </w:r>
      <w:proofErr w:type="gramEnd"/>
    </w:p>
    <w:p w14:paraId="7D4FF05E" w14:textId="38FD0AE3" w:rsidR="00A80EBC" w:rsidRDefault="00F936FD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5E9779A2" wp14:editId="520BC08F">
            <wp:extent cx="3829050" cy="28289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9586" cy="2829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5442D" w14:textId="126A4ABD" w:rsidR="00A80EBC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413A2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5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594BC8"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</w:t>
      </w:r>
    </w:p>
    <w:p w14:paraId="70D56044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6F107B88" wp14:editId="66600BBC">
            <wp:extent cx="3743847" cy="2057687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205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AFC86" w14:textId="1550AE32" w:rsidR="00A80EBC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413A2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6</w:t>
      </w:r>
      <w:r w:rsidR="00A80EBC" w:rsidRPr="00413A2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594BC8">
        <w:t xml:space="preserve"> 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</w:p>
    <w:p w14:paraId="20168935" w14:textId="77777777" w:rsidR="00A80EBC" w:rsidRPr="00E13F26" w:rsidRDefault="00A80EBC" w:rsidP="00A80EBC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01302DF" w14:textId="3A2C08BC" w:rsidR="00A80EBC" w:rsidRPr="00E13F26" w:rsidRDefault="00594BC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p</w:t>
      </w:r>
      <w:r w:rsidRPr="00594BC8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3</w:t>
      </w:r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ồ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ỹ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z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y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z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ắ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ề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. (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6.)</w:t>
      </w:r>
    </w:p>
    <w:p w14:paraId="4461EFF1" w14:textId="6FEB1734" w:rsidR="00A80EBC" w:rsidRPr="00E13F26" w:rsidRDefault="0036282D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rong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mạng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inh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hể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,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ộng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giá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rị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oại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im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6282D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</w:p>
    <w:p w14:paraId="7FA009B0" w14:textId="77777777" w:rsidR="00594BC8" w:rsidRPr="00594BC8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ọ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ừ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ả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uậ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7.</w:t>
      </w:r>
    </w:p>
    <w:p w14:paraId="39A09E79" w14:textId="77777777" w:rsidR="00594BC8" w:rsidRPr="00594BC8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ằm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hydro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ô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ion hydro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khô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ọ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1EC5368" w14:textId="77777777" w:rsidR="00594BC8" w:rsidRPr="00594BC8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u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ấ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ọ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8.</w:t>
      </w:r>
    </w:p>
    <w:p w14:paraId="731D69FC" w14:textId="4248B99D" w:rsidR="00A80EBC" w:rsidRDefault="00594BC8" w:rsidP="00594BC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ọ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y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ồ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ươ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ha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ì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;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ư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tụ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ướ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nóng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hảy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94BC8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</w:p>
    <w:tbl>
      <w:tblPr>
        <w:tblpPr w:leftFromText="180" w:rightFromText="180" w:vertAnchor="text" w:horzAnchor="margin" w:tblpXSpec="center" w:tblpY="2279"/>
        <w:tblW w:w="10075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065"/>
        <w:gridCol w:w="1350"/>
        <w:gridCol w:w="1530"/>
        <w:gridCol w:w="2250"/>
        <w:gridCol w:w="1440"/>
        <w:gridCol w:w="1440"/>
      </w:tblGrid>
      <w:tr w:rsidR="00A80EBC" w:rsidRPr="00E13F26" w14:paraId="69622F1D" w14:textId="77777777" w:rsidTr="00A2490A">
        <w:trPr>
          <w:trHeight w:val="702"/>
        </w:trPr>
        <w:tc>
          <w:tcPr>
            <w:tcW w:w="2065" w:type="dxa"/>
            <w:shd w:val="clear" w:color="auto" w:fill="DCDDDE"/>
          </w:tcPr>
          <w:p w14:paraId="38D05F76" w14:textId="77777777" w:rsidR="00BA1F05" w:rsidRPr="00BA1F05" w:rsidRDefault="00BA1F05" w:rsidP="00BA1F05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LOẠI</w:t>
            </w:r>
          </w:p>
          <w:p w14:paraId="71350D04" w14:textId="2CEAF800" w:rsidR="00A80EBC" w:rsidRPr="00542E3E" w:rsidRDefault="00BA1F05" w:rsidP="00BA1F05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LIÊN KẾT TRONG PHÂN TỬ</w:t>
            </w:r>
          </w:p>
        </w:tc>
        <w:tc>
          <w:tcPr>
            <w:tcW w:w="1350" w:type="dxa"/>
            <w:shd w:val="clear" w:color="auto" w:fill="DCDDDE"/>
          </w:tcPr>
          <w:p w14:paraId="1B4151FC" w14:textId="6701D44C" w:rsidR="00A80EBC" w:rsidRPr="00542E3E" w:rsidRDefault="00BA1F05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CÁC LOẠI YẾU TỐ THAM GIA</w:t>
            </w:r>
          </w:p>
        </w:tc>
        <w:tc>
          <w:tcPr>
            <w:tcW w:w="1530" w:type="dxa"/>
            <w:shd w:val="clear" w:color="auto" w:fill="DCDDDE"/>
          </w:tcPr>
          <w:p w14:paraId="33F2EA05" w14:textId="66351CC0" w:rsidR="00A80EBC" w:rsidRPr="00542E3E" w:rsidRDefault="00BA1F05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 xml:space="preserve">CHUYỂN ĐỘNG </w:t>
            </w:r>
            <w:r w:rsidR="00A80EBC" w:rsidRPr="00542E3E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 xml:space="preserve">ELECTRON </w:t>
            </w:r>
          </w:p>
        </w:tc>
        <w:tc>
          <w:tcPr>
            <w:tcW w:w="2250" w:type="dxa"/>
            <w:shd w:val="clear" w:color="auto" w:fill="DCDDDE"/>
          </w:tcPr>
          <w:p w14:paraId="09088182" w14:textId="1E4552DE" w:rsidR="00A80EBC" w:rsidRPr="00542E3E" w:rsidRDefault="00BA1F05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SỰ KHÁC BIỆT VỀ ĐỘ ÂM ĐIỆN</w:t>
            </w:r>
          </w:p>
        </w:tc>
        <w:tc>
          <w:tcPr>
            <w:tcW w:w="1440" w:type="dxa"/>
            <w:shd w:val="clear" w:color="auto" w:fill="DCDDDE"/>
          </w:tcPr>
          <w:p w14:paraId="265D1AD7" w14:textId="1A733EBF" w:rsidR="00A80EBC" w:rsidRPr="00542E3E" w:rsidRDefault="00BA1F05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BA1F05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PHÂN TỬ HIỆN TẠI?</w:t>
            </w:r>
          </w:p>
        </w:tc>
        <w:tc>
          <w:tcPr>
            <w:tcW w:w="1440" w:type="dxa"/>
            <w:shd w:val="clear" w:color="auto" w:fill="DCDDDE"/>
          </w:tcPr>
          <w:p w14:paraId="5CDB6FF0" w14:textId="1857E395" w:rsidR="00A80EBC" w:rsidRPr="003B1593" w:rsidRDefault="00BA1F05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</w:pPr>
            <w:r w:rsidRPr="003B1593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 xml:space="preserve">SỨC MẠNH CỦA </w:t>
            </w:r>
            <w:r w:rsidR="003B1593">
              <w:rPr>
                <w:rFonts w:ascii="Arial" w:eastAsiaTheme="minorHAnsi" w:hAnsi="Arial" w:cs="Arial"/>
                <w:b/>
                <w:bCs/>
                <w:kern w:val="2"/>
                <w:sz w:val="20"/>
                <w:szCs w:val="20"/>
                <w14:ligatures w14:val="standardContextual"/>
              </w:rPr>
              <w:t>LIÊN KẾT</w:t>
            </w:r>
          </w:p>
        </w:tc>
      </w:tr>
      <w:tr w:rsidR="00A80EBC" w:rsidRPr="00E13F26" w14:paraId="564C1AF8" w14:textId="77777777" w:rsidTr="00A2490A">
        <w:trPr>
          <w:trHeight w:val="812"/>
        </w:trPr>
        <w:tc>
          <w:tcPr>
            <w:tcW w:w="2065" w:type="dxa"/>
            <w:tcBorders>
              <w:left w:val="nil"/>
            </w:tcBorders>
          </w:tcPr>
          <w:p w14:paraId="76B65F12" w14:textId="159C58F2" w:rsidR="00A80EBC" w:rsidRPr="00E13F26" w:rsidRDefault="00A80EBC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I</w:t>
            </w:r>
            <w:r w:rsid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on</w:t>
            </w:r>
          </w:p>
        </w:tc>
        <w:tc>
          <w:tcPr>
            <w:tcW w:w="1350" w:type="dxa"/>
          </w:tcPr>
          <w:p w14:paraId="4D6A3930" w14:textId="54D37962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Kim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hi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</w:p>
        </w:tc>
        <w:tc>
          <w:tcPr>
            <w:tcW w:w="1530" w:type="dxa"/>
          </w:tcPr>
          <w:p w14:paraId="7F20C5D1" w14:textId="0CE027F6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Electron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uyển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2751EBE6" w14:textId="42C48A82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ên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ệc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â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1,8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ở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ê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1440" w:type="dxa"/>
          </w:tcPr>
          <w:p w14:paraId="0CD38B88" w14:textId="380690F3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2A9CA3FE" w14:textId="2F254EC4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ạn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ể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ảy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ao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: </w:t>
            </w: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aCl</w:t>
            </w:r>
          </w:p>
        </w:tc>
      </w:tr>
      <w:tr w:rsidR="00A80EBC" w:rsidRPr="00E13F26" w14:paraId="2A575B69" w14:textId="77777777" w:rsidTr="00A2490A">
        <w:trPr>
          <w:trHeight w:val="812"/>
        </w:trPr>
        <w:tc>
          <w:tcPr>
            <w:tcW w:w="2065" w:type="dxa"/>
            <w:tcBorders>
              <w:left w:val="nil"/>
            </w:tcBorders>
          </w:tcPr>
          <w:p w14:paraId="40B371D0" w14:textId="373762B8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ộ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óa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ị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</w:p>
        </w:tc>
        <w:tc>
          <w:tcPr>
            <w:tcW w:w="1350" w:type="dxa"/>
          </w:tcPr>
          <w:p w14:paraId="3F220A9C" w14:textId="7E7D8A8C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Phi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hi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</w:p>
        </w:tc>
        <w:tc>
          <w:tcPr>
            <w:tcW w:w="1530" w:type="dxa"/>
          </w:tcPr>
          <w:p w14:paraId="17FDD88B" w14:textId="6FBFF645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electron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hia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ều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0069061F" w14:textId="68A38D44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ên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ệc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â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0,4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ấp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1440" w:type="dxa"/>
          </w:tcPr>
          <w:p w14:paraId="581C7A86" w14:textId="10DBA32B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14E1827B" w14:textId="0306AC07" w:rsidR="00A80EBC" w:rsidRPr="00E13F26" w:rsidRDefault="003B1593" w:rsidP="003B1593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Yếu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ể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ảy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ấp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: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</w:t>
            </w: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áp</w:t>
            </w:r>
            <w:proofErr w:type="spellEnd"/>
          </w:p>
        </w:tc>
      </w:tr>
      <w:tr w:rsidR="00A80EBC" w:rsidRPr="00E13F26" w14:paraId="1AC49B24" w14:textId="77777777" w:rsidTr="00A2490A">
        <w:trPr>
          <w:trHeight w:val="1252"/>
        </w:trPr>
        <w:tc>
          <w:tcPr>
            <w:tcW w:w="2065" w:type="dxa"/>
            <w:tcBorders>
              <w:left w:val="nil"/>
            </w:tcBorders>
          </w:tcPr>
          <w:p w14:paraId="745AA3DB" w14:textId="1829DAC6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ị</w:t>
            </w:r>
            <w:proofErr w:type="spellEnd"/>
          </w:p>
        </w:tc>
        <w:tc>
          <w:tcPr>
            <w:tcW w:w="1350" w:type="dxa"/>
          </w:tcPr>
          <w:p w14:paraId="544D0B28" w14:textId="32249283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Phi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hi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êm</w:t>
            </w:r>
            <w:proofErr w:type="spellEnd"/>
          </w:p>
        </w:tc>
        <w:tc>
          <w:tcPr>
            <w:tcW w:w="1530" w:type="dxa"/>
          </w:tcPr>
          <w:p w14:paraId="2AB1EE73" w14:textId="1FE67520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electron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hia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ẻ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ồ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ều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electron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àn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iều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ời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ia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â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ớ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0715815B" w14:textId="435F5272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ên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ệch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â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0,5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ế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1,7.</w:t>
            </w:r>
          </w:p>
        </w:tc>
        <w:tc>
          <w:tcPr>
            <w:tcW w:w="1440" w:type="dxa"/>
          </w:tcPr>
          <w:p w14:paraId="5F102FC9" w14:textId="051BC08C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060F79E9" w14:textId="250765CA" w:rsidR="00A80EBC" w:rsidRPr="00E13F26" w:rsidRDefault="003B1593" w:rsidP="003B1593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Yếu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ểm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ảy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ấp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</w:t>
            </w:r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ước</w:t>
            </w:r>
            <w:proofErr w:type="spellEnd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B15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á</w:t>
            </w:r>
            <w:proofErr w:type="spellEnd"/>
          </w:p>
        </w:tc>
      </w:tr>
      <w:tr w:rsidR="00A80EBC" w:rsidRPr="00E13F26" w14:paraId="1ED066ED" w14:textId="77777777" w:rsidTr="00A2490A">
        <w:trPr>
          <w:trHeight w:val="1032"/>
        </w:trPr>
        <w:tc>
          <w:tcPr>
            <w:tcW w:w="2065" w:type="dxa"/>
            <w:tcBorders>
              <w:left w:val="nil"/>
            </w:tcBorders>
          </w:tcPr>
          <w:p w14:paraId="0380701A" w14:textId="5B313C89" w:rsidR="00A80EBC" w:rsidRPr="00E13F26" w:rsidRDefault="00805376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lastRenderedPageBreak/>
              <w:t>Liên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ộng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óa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ị</w:t>
            </w:r>
            <w:proofErr w:type="spellEnd"/>
          </w:p>
        </w:tc>
        <w:tc>
          <w:tcPr>
            <w:tcW w:w="1350" w:type="dxa"/>
          </w:tcPr>
          <w:p w14:paraId="71593583" w14:textId="06ED2D03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Phi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ation</w:t>
            </w:r>
          </w:p>
        </w:tc>
        <w:tc>
          <w:tcPr>
            <w:tcW w:w="1530" w:type="dxa"/>
          </w:tcPr>
          <w:p w14:paraId="0666D8E8" w14:textId="467EED92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ả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ai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electron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ều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ế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ừ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329BE891" w14:textId="77777777" w:rsidR="00A80EBC" w:rsidRPr="00E13F26" w:rsidRDefault="00A80EBC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</w:p>
        </w:tc>
        <w:tc>
          <w:tcPr>
            <w:tcW w:w="1440" w:type="dxa"/>
          </w:tcPr>
          <w:p w14:paraId="2235C391" w14:textId="15BED456" w:rsidR="00A80EBC" w:rsidRPr="00E13F26" w:rsidRDefault="003B1593" w:rsidP="003B1593">
            <w:pPr>
              <w:pStyle w:val="TableParagraph"/>
              <w:spacing w:before="75" w:line="230" w:lineRule="auto"/>
              <w:ind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039C50B2" w14:textId="7EBD370A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Yếu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ể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ỏ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ả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ứ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acid-</w:t>
            </w:r>
            <w:proofErr w:type="spellStart"/>
            <w:proofErr w:type="gram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ase</w:t>
            </w: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proofErr w:type="gram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H</w:t>
            </w:r>
            <w:r w:rsidR="00A80EBC" w:rsidRPr="007A27CC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3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O</w:t>
            </w:r>
            <w:r w:rsidR="00A80EBC" w:rsidRPr="007A27CC">
              <w:rPr>
                <w:rFonts w:ascii="Arial" w:eastAsiaTheme="minorHAnsi" w:hAnsi="Arial" w:cs="Arial"/>
                <w:kern w:val="2"/>
                <w:sz w:val="24"/>
                <w:vertAlign w:val="superscript"/>
                <w14:ligatures w14:val="standardContextual"/>
              </w:rPr>
              <w:t>+</w:t>
            </w:r>
          </w:p>
        </w:tc>
      </w:tr>
      <w:tr w:rsidR="00A80EBC" w:rsidRPr="00E13F26" w14:paraId="791F46AF" w14:textId="77777777" w:rsidTr="00A2490A">
        <w:trPr>
          <w:trHeight w:val="812"/>
        </w:trPr>
        <w:tc>
          <w:tcPr>
            <w:tcW w:w="2065" w:type="dxa"/>
            <w:tcBorders>
              <w:left w:val="nil"/>
            </w:tcBorders>
          </w:tcPr>
          <w:p w14:paraId="3C0956A8" w14:textId="5F14DD91" w:rsidR="00A80EBC" w:rsidRPr="00E13F26" w:rsidRDefault="00805376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ạng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inh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ể</w:t>
            </w:r>
            <w:proofErr w:type="spellEnd"/>
          </w:p>
        </w:tc>
        <w:tc>
          <w:tcPr>
            <w:tcW w:w="1350" w:type="dxa"/>
          </w:tcPr>
          <w:p w14:paraId="4D4E4C96" w14:textId="0FCD8958" w:rsidR="00A80EBC" w:rsidRPr="00E13F26" w:rsidRDefault="00805376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Kim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hi </w:t>
            </w:r>
            <w:proofErr w:type="spellStart"/>
            <w:r w:rsid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</w:p>
        </w:tc>
        <w:tc>
          <w:tcPr>
            <w:tcW w:w="1530" w:type="dxa"/>
          </w:tcPr>
          <w:p w14:paraId="4FDD035D" w14:textId="212CBD3D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electron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hia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ẻ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6CD6DDB3" w14:textId="77777777" w:rsidR="00A80EBC" w:rsidRPr="00E13F26" w:rsidRDefault="00A80EBC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</w:p>
        </w:tc>
        <w:tc>
          <w:tcPr>
            <w:tcW w:w="1440" w:type="dxa"/>
          </w:tcPr>
          <w:p w14:paraId="0A0410D8" w14:textId="6CA40534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5906E8D6" w14:textId="717C9C90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ạnh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ểm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ảy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ao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ương</w:t>
            </w:r>
            <w:proofErr w:type="spellEnd"/>
          </w:p>
        </w:tc>
      </w:tr>
      <w:tr w:rsidR="00A80EBC" w:rsidRPr="00E13F26" w14:paraId="1EEDE601" w14:textId="77777777" w:rsidTr="00A2490A">
        <w:trPr>
          <w:trHeight w:val="812"/>
        </w:trPr>
        <w:tc>
          <w:tcPr>
            <w:tcW w:w="2065" w:type="dxa"/>
            <w:tcBorders>
              <w:left w:val="nil"/>
            </w:tcBorders>
          </w:tcPr>
          <w:p w14:paraId="3FE7ABD3" w14:textId="1369639D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</w:t>
            </w: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im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</w:p>
        </w:tc>
        <w:tc>
          <w:tcPr>
            <w:tcW w:w="1350" w:type="dxa"/>
          </w:tcPr>
          <w:p w14:paraId="35B7880F" w14:textId="277DABC6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Kim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</w:p>
        </w:tc>
        <w:tc>
          <w:tcPr>
            <w:tcW w:w="1530" w:type="dxa"/>
          </w:tcPr>
          <w:p w14:paraId="5CEB6916" w14:textId="415C8602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electron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ỏ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ẻo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  <w:tc>
          <w:tcPr>
            <w:tcW w:w="2250" w:type="dxa"/>
          </w:tcPr>
          <w:p w14:paraId="4E2B4F54" w14:textId="77777777" w:rsidR="00A80EBC" w:rsidRPr="00E13F26" w:rsidRDefault="00A80EBC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</w:p>
        </w:tc>
        <w:tc>
          <w:tcPr>
            <w:tcW w:w="1440" w:type="dxa"/>
          </w:tcPr>
          <w:p w14:paraId="6E8F174A" w14:textId="13AFE2D4" w:rsidR="00A80EBC" w:rsidRPr="00E13F26" w:rsidRDefault="003B15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</w:p>
        </w:tc>
        <w:tc>
          <w:tcPr>
            <w:tcW w:w="1440" w:type="dxa"/>
            <w:tcBorders>
              <w:right w:val="nil"/>
            </w:tcBorders>
          </w:tcPr>
          <w:p w14:paraId="027D608E" w14:textId="63766A87" w:rsidR="00A80EBC" w:rsidRPr="00E13F26" w:rsidRDefault="009E0D93" w:rsidP="00A2490A">
            <w:pPr>
              <w:pStyle w:val="TableParagraph"/>
              <w:spacing w:before="75" w:line="230" w:lineRule="auto"/>
              <w:ind w:left="79" w:right="14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ạnh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ểm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ảy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ao</w:t>
            </w:r>
            <w:proofErr w:type="spellEnd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E0D93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ắt</w:t>
            </w:r>
            <w:proofErr w:type="spellEnd"/>
          </w:p>
        </w:tc>
      </w:tr>
    </w:tbl>
    <w:p w14:paraId="279D739B" w14:textId="50EDC43B" w:rsidR="00A80EBC" w:rsidRDefault="00254DF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37C07AD1" wp14:editId="38EF571D">
            <wp:extent cx="4010025" cy="254317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587" cy="2543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DFD53" w14:textId="4C9A562A" w:rsidR="00254DF0" w:rsidRDefault="00AD59D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254DF0" w:rsidRPr="00254DF0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7</w:t>
      </w:r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="00254DF0" w:rsidRPr="00254DF0"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254DF0" w:rsidRPr="00254DF0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</w:p>
    <w:p w14:paraId="6E9F3372" w14:textId="3A07132F" w:rsidR="00E1399B" w:rsidRDefault="00E1399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72302D19" wp14:editId="20E63189">
            <wp:extent cx="3858163" cy="3324689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8163" cy="332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7D7AD" w14:textId="5C3E062D" w:rsidR="00E1399B" w:rsidRDefault="00AD59D8" w:rsidP="00AD59D8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inh</w:t>
      </w:r>
      <w:proofErr w:type="spellEnd"/>
      <w:r w:rsidR="00E1399B" w:rsidRPr="00E1399B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8</w:t>
      </w:r>
      <w:r w:rsidR="00E1399B" w:rsidRPr="00E1399B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AD59D8"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p</w:t>
      </w:r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hối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D59D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</w:p>
    <w:p w14:paraId="7DFF33F9" w14:textId="77777777" w:rsidR="00AD59D8" w:rsidRDefault="00AD59D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4F9404B8" w14:textId="77777777" w:rsidR="009E0D93" w:rsidRPr="009E0D93" w:rsidRDefault="009E0D93" w:rsidP="009E0D93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ươ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han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ì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dá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hã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hù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E68D779" w14:textId="5F6C27F4" w:rsidR="009E0D93" w:rsidRDefault="009E0D93" w:rsidP="009E0D93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ẻo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ao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dẫ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ẻo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hườ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biể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”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ò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ố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19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ượ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ư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á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ây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oại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</w:p>
    <w:p w14:paraId="771F38CF" w14:textId="5E5501AC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A7A14BE" w14:textId="77777777" w:rsidR="009E0D93" w:rsidRDefault="009E0D93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3D36712" w14:textId="0143FA55" w:rsidR="00A80EBC" w:rsidRDefault="002171B9" w:rsidP="002171B9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3D9BDA87" wp14:editId="750C6469">
            <wp:extent cx="2905530" cy="2715004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530" cy="271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5D968" w14:textId="71F3D66B" w:rsidR="00A80EBC" w:rsidRPr="00E13F26" w:rsidRDefault="009E0D93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FA468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19</w:t>
      </w:r>
      <w:r w:rsidR="00A80EBC" w:rsidRPr="00FA4683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9E0D93"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á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ây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</w:p>
    <w:p w14:paraId="271249A4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39FF0C6" w14:textId="67914D5E" w:rsidR="00A80EBC" w:rsidRDefault="009E0D93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ó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ắ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ừ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h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ứu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C51F0C8" w14:textId="77777777" w:rsidR="009E0D93" w:rsidRPr="00E13F26" w:rsidRDefault="009E0D93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9E48764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F2AC84B" w14:textId="263BDF57" w:rsidR="00A80EBC" w:rsidRPr="00681F8C" w:rsidRDefault="009E0D93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6752AB3A" w14:textId="4F701767" w:rsidR="00A80EBC" w:rsidRPr="00E13F26" w:rsidRDefault="009E0D93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ể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KCl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H</w:t>
      </w:r>
      <w:r w:rsidR="00A80EBC" w:rsidRPr="00681F8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="00A80EBC" w:rsidRPr="00681F8C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CCl</w:t>
      </w:r>
      <w:r w:rsidR="00A80EBC" w:rsidRPr="00681F8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SiO</w:t>
      </w:r>
      <w:r w:rsidR="00A80EBC" w:rsidRPr="00681F8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Fe(s), F</w:t>
      </w:r>
      <w:r w:rsidR="00A80EBC" w:rsidRPr="00681F8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Br.</w:t>
      </w:r>
    </w:p>
    <w:p w14:paraId="697FC2EF" w14:textId="39680075" w:rsidR="00A80EBC" w:rsidRPr="00E13F26" w:rsidRDefault="009E0D93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681F8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Cl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phi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H</w:t>
      </w:r>
      <w:r w:rsidRPr="009E0D9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9E0D93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ọ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. SiO</w:t>
      </w:r>
      <w:r w:rsidRPr="009E0D9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á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ướ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ắ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r w:rsidR="004C477B">
        <w:rPr>
          <w:rFonts w:ascii="Arial" w:eastAsiaTheme="minorHAnsi" w:hAnsi="Arial" w:cs="Arial"/>
          <w:kern w:val="2"/>
          <w:sz w:val="24"/>
          <w14:ligatures w14:val="standardContextual"/>
        </w:rPr>
        <w:t>Fluorine</w:t>
      </w:r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HBr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E0D93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566361F" w14:textId="77777777" w:rsidR="00A80EBC" w:rsidRPr="00E13F26" w:rsidRDefault="00A80EBC" w:rsidP="00A80EBC">
      <w:pPr>
        <w:pStyle w:val="BodyText"/>
        <w:spacing w:before="131" w:line="280" w:lineRule="auto"/>
        <w:ind w:left="760" w:right="3057"/>
        <w:jc w:val="both"/>
        <w:rPr>
          <w:rFonts w:ascii="Arial" w:hAnsi="Arial" w:cs="Arial"/>
        </w:rPr>
      </w:pPr>
    </w:p>
    <w:p w14:paraId="1D37214D" w14:textId="0654F35C" w:rsidR="00A80EBC" w:rsidRPr="00E13F26" w:rsidRDefault="004C477B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ực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ính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ử</w:t>
      </w:r>
      <w:proofErr w:type="spellEnd"/>
    </w:p>
    <w:p w14:paraId="0EB300AA" w14:textId="130D903B" w:rsidR="004C477B" w:rsidRDefault="004C477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xâ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ự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ặ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iể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ụ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ư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Cl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0.</w:t>
      </w:r>
    </w:p>
    <w:p w14:paraId="4E63C22A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542E3E">
        <w:rPr>
          <w:rFonts w:ascii="Arial" w:eastAsiaTheme="minorHAnsi" w:hAnsi="Arial" w:cs="Arial"/>
          <w:noProof/>
          <w:kern w:val="2"/>
          <w:sz w:val="24"/>
          <w14:ligatures w14:val="standardContextual"/>
        </w:rPr>
        <w:drawing>
          <wp:inline distT="0" distB="0" distL="0" distR="0" wp14:anchorId="41D0973F" wp14:editId="487BC62B">
            <wp:extent cx="571500" cy="42862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CA876" w14:textId="66F37998" w:rsidR="00A80EBC" w:rsidRPr="004C477B" w:rsidRDefault="004C477B" w:rsidP="00A80EBC">
      <w:pPr>
        <w:widowControl/>
        <w:autoSpaceDE/>
        <w:autoSpaceDN/>
        <w:spacing w:line="288" w:lineRule="auto"/>
        <w:ind w:firstLine="567"/>
        <w:jc w:val="both"/>
        <w:rPr>
          <w:rFonts w:eastAsiaTheme="minorHAnsi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FA468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0</w:t>
      </w:r>
      <w:r w:rsidR="00A80EBC" w:rsidRPr="00FA468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 </w:t>
      </w:r>
      <w:r w:rsidRPr="004C477B"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Cl</w:t>
      </w:r>
    </w:p>
    <w:p w14:paraId="0202E9C2" w14:textId="18433BA9" w:rsidR="004C477B" w:rsidRPr="004C477B" w:rsidRDefault="004C477B" w:rsidP="004C477B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Cl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à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o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HCl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“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ắ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ũ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5FFCF70" w14:textId="21A6FFE9" w:rsidR="004C477B" w:rsidRDefault="004C477B" w:rsidP="004C477B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ư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hê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ệc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Do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uố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ũ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ố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ọ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ôme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1.</w:t>
      </w:r>
    </w:p>
    <w:p w14:paraId="632DD8B4" w14:textId="77777777" w:rsidR="004C477B" w:rsidRDefault="004C477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0E60870" w14:textId="46F65D57" w:rsidR="00A80EBC" w:rsidRDefault="002171B9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7467A6E6" wp14:editId="20D37AD3">
            <wp:extent cx="4639322" cy="3953427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9322" cy="395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E6A3B" w14:textId="59947F71" w:rsidR="00A80EBC" w:rsidRPr="00E13F26" w:rsidRDefault="004C477B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02387B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1</w:t>
      </w:r>
      <w:r w:rsidR="00A80EBC" w:rsidRPr="0002387B">
        <w:rPr>
          <w:rFonts w:ascii="Arial" w:eastAsiaTheme="minorHAnsi" w:hAnsi="Arial" w:cs="Arial"/>
          <w:kern w:val="2"/>
          <w:sz w:val="24"/>
          <w14:ligatures w14:val="standardContextual"/>
        </w:rPr>
        <w:t> </w:t>
      </w:r>
      <w:r w:rsidRPr="004C477B">
        <w:t xml:space="preserve"> 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Moment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6ACB03F0" w14:textId="0212BEF7" w:rsidR="004C477B" w:rsidRPr="004C477B" w:rsidRDefault="004C477B" w:rsidP="004C477B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amonia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ư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ố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xứ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amonia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ôme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a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2.</w:t>
      </w:r>
    </w:p>
    <w:p w14:paraId="5D133A62" w14:textId="09630B3F" w:rsidR="004C477B" w:rsidRDefault="004C477B" w:rsidP="004C477B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Carbon dioxide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tetrachloride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huyệ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ôme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dioxide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tetrachloride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diễ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ũi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3.</w:t>
      </w:r>
    </w:p>
    <w:p w14:paraId="198960D9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3284D16A" wp14:editId="2C629844">
            <wp:extent cx="5353797" cy="1066949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51FE0" w14:textId="13602250" w:rsidR="00A80EBC" w:rsidRPr="00E13F26" w:rsidRDefault="004C477B" w:rsidP="004C477B">
      <w:pPr>
        <w:widowControl/>
        <w:autoSpaceDE/>
        <w:autoSpaceDN/>
        <w:spacing w:line="288" w:lineRule="auto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02387B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gramStart"/>
      <w:r w:rsidR="00A80EBC" w:rsidRPr="0002387B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5.22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 </w:t>
      </w:r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Moment</w:t>
      </w:r>
      <w:proofErr w:type="gram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ammoniac      </w:t>
      </w:r>
      <w:r w:rsidR="00A80EBC" w:rsidRPr="0002387B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Figure 5.23</w:t>
      </w:r>
      <w:r w:rsidRPr="004C477B"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C477B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</w:p>
    <w:p w14:paraId="4AB4B34F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B0D11A0" w14:textId="65B1A567" w:rsidR="00A80EBC" w:rsidRDefault="00073F8B" w:rsidP="00A80EBC">
      <w:pPr>
        <w:ind w:right="38"/>
        <w:rPr>
          <w:rFonts w:ascii="Arial" w:hAnsi="Arial" w:cs="Arial"/>
          <w:color w:val="231F20"/>
        </w:rPr>
      </w:pP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o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a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ườ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ợp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ày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,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á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mũ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ê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ư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iệt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iê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ẫ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a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do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ình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d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ủa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á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.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ình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d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uyế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ính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ủa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carbon dioxide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ặt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á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mũ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ê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ư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heo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ướ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gượ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a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ể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ố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ọ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vớ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a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.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iề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ư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ự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ũ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ú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ố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vớ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d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ình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ọ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ứ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diệ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ượ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ìm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hấy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o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ca</w:t>
      </w:r>
      <w:r>
        <w:rPr>
          <w:rFonts w:ascii="Arial" w:hAnsi="Arial" w:cs="Arial"/>
          <w:color w:val="231F20"/>
          <w:sz w:val="24"/>
          <w:szCs w:val="24"/>
        </w:rPr>
        <w:t>r</w:t>
      </w:r>
      <w:r w:rsidRPr="00073F8B">
        <w:rPr>
          <w:rFonts w:ascii="Arial" w:hAnsi="Arial" w:cs="Arial"/>
          <w:color w:val="231F20"/>
          <w:sz w:val="24"/>
          <w:szCs w:val="24"/>
        </w:rPr>
        <w:t xml:space="preserve">bon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etraclorua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.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Mặ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dù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ó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iê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kết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ư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ha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ày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khô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.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Khô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ó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môme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ư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ổ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hể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o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á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ày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vì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á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mũ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ê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ưỡ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ó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ù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ộ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ớ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ư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ằm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gược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hiề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hau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o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.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Sự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đối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rọ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này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làm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ho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tử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không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phân</w:t>
      </w:r>
      <w:proofErr w:type="spellEnd"/>
      <w:r w:rsidRPr="00073F8B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073F8B">
        <w:rPr>
          <w:rFonts w:ascii="Arial" w:hAnsi="Arial" w:cs="Arial"/>
          <w:color w:val="231F20"/>
          <w:sz w:val="24"/>
          <w:szCs w:val="24"/>
        </w:rPr>
        <w:t>cực</w:t>
      </w:r>
      <w:proofErr w:type="spellEnd"/>
      <w:r>
        <w:rPr>
          <w:rFonts w:ascii="Arial" w:hAnsi="Arial" w:cs="Arial"/>
          <w:color w:val="231F20"/>
        </w:rPr>
        <w:t>.</w:t>
      </w:r>
    </w:p>
    <w:p w14:paraId="6859967E" w14:textId="77777777" w:rsidR="00073F8B" w:rsidRPr="00E13F26" w:rsidRDefault="00073F8B" w:rsidP="00A80EBC">
      <w:pPr>
        <w:ind w:right="38"/>
        <w:rPr>
          <w:rFonts w:ascii="Arial" w:hAnsi="Arial" w:cs="Arial"/>
          <w:color w:val="231F20"/>
        </w:rPr>
      </w:pPr>
    </w:p>
    <w:p w14:paraId="7F69E875" w14:textId="73302055" w:rsidR="00A80EBC" w:rsidRPr="00E13F26" w:rsidRDefault="00073F8B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ấu</w:t>
      </w:r>
      <w:proofErr w:type="spellEnd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rúc</w:t>
      </w:r>
      <w:proofErr w:type="spellEnd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ộng</w:t>
      </w:r>
      <w:proofErr w:type="spellEnd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73F8B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ưởng</w:t>
      </w:r>
      <w:proofErr w:type="spellEnd"/>
    </w:p>
    <w:p w14:paraId="1D07DFB2" w14:textId="08BBD5EB" w:rsidR="00A80EBC" w:rsidRDefault="0018232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ưở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ị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ép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ẽ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wis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itrate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, ozone,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ion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ate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21D67A2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5D782A7D" wp14:editId="6602E9AE">
            <wp:extent cx="4601217" cy="2762636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2762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DA5FD" w14:textId="52EC9628" w:rsidR="00A80EBC" w:rsidRPr="00E13F26" w:rsidRDefault="0018232A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ý</w:t>
      </w:r>
      <w:proofErr w:type="spellEnd"/>
      <w:r w:rsidRPr="0018232A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huyết</w:t>
      </w:r>
      <w:proofErr w:type="spellEnd"/>
      <w:r w:rsidRPr="0018232A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VSEPR</w:t>
      </w:r>
    </w:p>
    <w:p w14:paraId="5737A0EE" w14:textId="77777777" w:rsidR="0018232A" w:rsidRPr="0018232A" w:rsidRDefault="0018232A" w:rsidP="0018232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uy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SEPR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íc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ị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xu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âm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âm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óm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ắ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7D2A4B24" w14:textId="0C25B623" w:rsidR="0018232A" w:rsidRDefault="0018232A" w:rsidP="0018232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​</w:t>
      </w:r>
    </w:p>
    <w:p w14:paraId="12C31779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18CBA41C" wp14:editId="57638F3A">
            <wp:extent cx="5325218" cy="3886742"/>
            <wp:effectExtent l="0" t="0" r="889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5218" cy="3886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53A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5CEDBB7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1BD00008" w14:textId="0D5AFAB1" w:rsidR="00A80EBC" w:rsidRPr="00E13F26" w:rsidRDefault="0018232A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Hydrogen </w:t>
      </w:r>
    </w:p>
    <w:p w14:paraId="2778AACA" w14:textId="21CCD848" w:rsidR="0018232A" w:rsidRPr="0018232A" w:rsidRDefault="0018232A" w:rsidP="0018232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fluorin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,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it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o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ô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he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ON (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oạ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)”. Khi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u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,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it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o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,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u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,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it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o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ậ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ứ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é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4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E3C47B1" w14:textId="1CCAC18D" w:rsidR="0018232A" w:rsidRDefault="0018232A" w:rsidP="0018232A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ọ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ằm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ã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i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uyề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– DNA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NA,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ợ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ạ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nitrogen bas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nitrogen bas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ợ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nitrogen base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ợ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</w:p>
    <w:p w14:paraId="30AB73AC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217A81BC" wp14:editId="73CFBEB8">
            <wp:extent cx="3924848" cy="12574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12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14D2D" w14:textId="0CA2D1C7" w:rsidR="00A80EBC" w:rsidRPr="002A0FBA" w:rsidRDefault="0018232A" w:rsidP="00A80EBC">
      <w:pPr>
        <w:widowControl/>
        <w:autoSpaceDE/>
        <w:autoSpaceDN/>
        <w:spacing w:line="288" w:lineRule="auto"/>
        <w:ind w:firstLine="56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2A0FBA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4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ydrogen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477A79F5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874B0D1" w14:textId="363AA0B1" w:rsidR="0018232A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ợi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ạnh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NA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xoắ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ép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NA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ao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ép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á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ỡ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uỗi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ao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hép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riêng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ẻ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. (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="0018232A"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5.)</w:t>
      </w:r>
    </w:p>
    <w:p w14:paraId="2BCCC175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03D4863E" wp14:editId="0B2EB37F">
            <wp:extent cx="3743847" cy="1867161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1867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19A8C0BE" wp14:editId="79F6F5F0">
            <wp:extent cx="4391638" cy="1800476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638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672AE" w14:textId="42007037" w:rsidR="00A80EBC" w:rsidRPr="002A0FBA" w:rsidRDefault="0018232A" w:rsidP="00A80EBC">
      <w:pPr>
        <w:ind w:left="304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2A0FBA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5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ydrogen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>DNA</w:t>
      </w:r>
    </w:p>
    <w:p w14:paraId="030A5A80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F3E9972" w14:textId="77777777" w:rsidR="00A80EBC" w:rsidRPr="00E13F26" w:rsidRDefault="00A80EBC" w:rsidP="00A80EBC">
      <w:pPr>
        <w:ind w:right="38"/>
        <w:rPr>
          <w:rFonts w:ascii="Arial" w:hAnsi="Arial" w:cs="Arial"/>
          <w:sz w:val="18"/>
        </w:rPr>
      </w:pPr>
    </w:p>
    <w:p w14:paraId="34B3BE07" w14:textId="60C88BFD" w:rsidR="0018232A" w:rsidRDefault="0018232A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iế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ườ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ặ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18232A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S,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gen sulfide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. (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18232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6.)</w:t>
      </w:r>
    </w:p>
    <w:p w14:paraId="068FCDE0" w14:textId="13FDD158" w:rsidR="00A80EBC" w:rsidRDefault="00205388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lastRenderedPageBreak/>
        <w:drawing>
          <wp:inline distT="0" distB="0" distL="0" distR="0" wp14:anchorId="0B54EBB9" wp14:editId="647CF095">
            <wp:extent cx="3715268" cy="3315163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331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CC252" w14:textId="1A58E760" w:rsidR="00A80EBC" w:rsidRDefault="00515E34" w:rsidP="00515E34">
      <w:pPr>
        <w:spacing w:before="107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2A0FBA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6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515E34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 </w:t>
      </w:r>
      <w:proofErr w:type="spellStart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515E34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515E34">
        <w:rPr>
          <w:rFonts w:ascii="Arial" w:eastAsiaTheme="minorHAnsi" w:hAnsi="Arial" w:cs="Arial"/>
          <w:kern w:val="2"/>
          <w:sz w:val="24"/>
          <w14:ligatures w14:val="standardContextual"/>
        </w:rPr>
        <w:t>S</w:t>
      </w:r>
    </w:p>
    <w:p w14:paraId="125011D5" w14:textId="77777777" w:rsidR="00515E34" w:rsidRPr="00E13F26" w:rsidRDefault="00515E34" w:rsidP="00515E34">
      <w:pPr>
        <w:spacing w:before="107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22178F18" w14:textId="5B594926" w:rsidR="00A80EBC" w:rsidRPr="00E13F26" w:rsidRDefault="00515E34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hAnsi="Arial" w:cs="Arial"/>
          <w:color w:val="231F20"/>
          <w:spacing w:val="-8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ực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Van der Waals (London Dispersion) </w:t>
      </w:r>
    </w:p>
    <w:p w14:paraId="04C750DE" w14:textId="6A7E084C" w:rsidR="00530CB0" w:rsidRPr="00E13F26" w:rsidRDefault="00530CB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ồ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ườ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he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á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á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ả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ẫ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xu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</w:p>
    <w:tbl>
      <w:tblPr>
        <w:tblW w:w="0" w:type="auto"/>
        <w:tblInd w:w="1132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13"/>
        <w:gridCol w:w="1913"/>
        <w:gridCol w:w="1913"/>
      </w:tblGrid>
      <w:tr w:rsidR="00A80EBC" w:rsidRPr="00E13F26" w14:paraId="5A30D53F" w14:textId="77777777" w:rsidTr="00A2490A">
        <w:trPr>
          <w:trHeight w:val="342"/>
        </w:trPr>
        <w:tc>
          <w:tcPr>
            <w:tcW w:w="1913" w:type="dxa"/>
            <w:shd w:val="clear" w:color="auto" w:fill="DCDDDE"/>
          </w:tcPr>
          <w:p w14:paraId="3881EE7F" w14:textId="77777777" w:rsidR="00A80EBC" w:rsidRPr="00E13F26" w:rsidRDefault="00A80EBC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DIATOMIC HALOGEN</w:t>
            </w:r>
          </w:p>
        </w:tc>
        <w:tc>
          <w:tcPr>
            <w:tcW w:w="1913" w:type="dxa"/>
            <w:shd w:val="clear" w:color="auto" w:fill="DCDDDE"/>
          </w:tcPr>
          <w:p w14:paraId="6BA7507B" w14:textId="1C555EC2" w:rsidR="00A80EBC" w:rsidRPr="00E13F26" w:rsidRDefault="00530CB0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</w:pPr>
            <w:r w:rsidRPr="00530CB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KHỐI LƯỢNG PHÂN TỬ</w:t>
            </w:r>
          </w:p>
        </w:tc>
        <w:tc>
          <w:tcPr>
            <w:tcW w:w="1913" w:type="dxa"/>
            <w:shd w:val="clear" w:color="auto" w:fill="DCDDDE"/>
          </w:tcPr>
          <w:p w14:paraId="0CC7706E" w14:textId="4D966F3D" w:rsidR="00A80EBC" w:rsidRPr="00E13F26" w:rsidRDefault="00530CB0" w:rsidP="00A2490A">
            <w:pPr>
              <w:pStyle w:val="TableParagraph"/>
              <w:spacing w:before="48"/>
              <w:ind w:left="80"/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</w:pPr>
            <w:r w:rsidRPr="00530CB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GIAI ĐOẠN TẠI STP</w:t>
            </w:r>
          </w:p>
        </w:tc>
      </w:tr>
      <w:tr w:rsidR="00A80EBC" w:rsidRPr="00E13F26" w14:paraId="0CAE5EF5" w14:textId="77777777" w:rsidTr="00A2490A">
        <w:trPr>
          <w:trHeight w:val="372"/>
        </w:trPr>
        <w:tc>
          <w:tcPr>
            <w:tcW w:w="1913" w:type="dxa"/>
            <w:tcBorders>
              <w:left w:val="nil"/>
            </w:tcBorders>
          </w:tcPr>
          <w:p w14:paraId="1E71AEF3" w14:textId="77777777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F</w:t>
            </w:r>
            <w:r w:rsidRPr="00CE18DA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</w:p>
        </w:tc>
        <w:tc>
          <w:tcPr>
            <w:tcW w:w="1913" w:type="dxa"/>
          </w:tcPr>
          <w:p w14:paraId="2F279BBA" w14:textId="77777777" w:rsidR="009C0E31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38 </w:t>
            </w:r>
          </w:p>
          <w:p w14:paraId="0A516AAF" w14:textId="1AD9C357" w:rsidR="00A80EBC" w:rsidRPr="00E13F26" w:rsidRDefault="00A80EBC" w:rsidP="009C0E31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ram/mol</w:t>
            </w:r>
          </w:p>
        </w:tc>
        <w:tc>
          <w:tcPr>
            <w:tcW w:w="1913" w:type="dxa"/>
            <w:tcBorders>
              <w:right w:val="nil"/>
            </w:tcBorders>
          </w:tcPr>
          <w:p w14:paraId="70767D35" w14:textId="4705BB31" w:rsidR="00A80EBC" w:rsidRPr="00E13F26" w:rsidRDefault="00530CB0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í</w:t>
            </w:r>
            <w:proofErr w:type="spellEnd"/>
          </w:p>
        </w:tc>
      </w:tr>
      <w:tr w:rsidR="00A80EBC" w:rsidRPr="00E13F26" w14:paraId="33300590" w14:textId="77777777" w:rsidTr="00A2490A">
        <w:trPr>
          <w:trHeight w:val="372"/>
        </w:trPr>
        <w:tc>
          <w:tcPr>
            <w:tcW w:w="1913" w:type="dxa"/>
            <w:tcBorders>
              <w:left w:val="nil"/>
            </w:tcBorders>
          </w:tcPr>
          <w:p w14:paraId="187D847E" w14:textId="77777777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l</w:t>
            </w:r>
            <w:r w:rsidRPr="00CE18DA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</w:p>
        </w:tc>
        <w:tc>
          <w:tcPr>
            <w:tcW w:w="1913" w:type="dxa"/>
          </w:tcPr>
          <w:p w14:paraId="2B988979" w14:textId="77777777" w:rsidR="009C0E31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71</w:t>
            </w:r>
          </w:p>
          <w:p w14:paraId="2250A50D" w14:textId="7E3E0025" w:rsidR="00A80EBC" w:rsidRPr="00E13F26" w:rsidRDefault="00A80EBC" w:rsidP="009C0E31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r w:rsid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ram/mol</w:t>
            </w:r>
          </w:p>
        </w:tc>
        <w:tc>
          <w:tcPr>
            <w:tcW w:w="1913" w:type="dxa"/>
            <w:tcBorders>
              <w:right w:val="nil"/>
            </w:tcBorders>
          </w:tcPr>
          <w:p w14:paraId="0AD89DF2" w14:textId="5F49F4FA" w:rsidR="00A80EBC" w:rsidRPr="00E13F26" w:rsidRDefault="00530CB0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í</w:t>
            </w:r>
            <w:proofErr w:type="spellEnd"/>
          </w:p>
        </w:tc>
      </w:tr>
      <w:tr w:rsidR="00A80EBC" w:rsidRPr="00E13F26" w14:paraId="2286E8E0" w14:textId="77777777" w:rsidTr="00A2490A">
        <w:trPr>
          <w:trHeight w:val="372"/>
        </w:trPr>
        <w:tc>
          <w:tcPr>
            <w:tcW w:w="1913" w:type="dxa"/>
            <w:tcBorders>
              <w:left w:val="nil"/>
            </w:tcBorders>
          </w:tcPr>
          <w:p w14:paraId="54522513" w14:textId="77777777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r</w:t>
            </w:r>
            <w:r w:rsidRPr="00CE18DA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</w:p>
        </w:tc>
        <w:tc>
          <w:tcPr>
            <w:tcW w:w="1913" w:type="dxa"/>
          </w:tcPr>
          <w:p w14:paraId="6E6539D8" w14:textId="1EB6FEEC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160 </w:t>
            </w:r>
            <w:r w:rsid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ram/mol</w:t>
            </w:r>
          </w:p>
        </w:tc>
        <w:tc>
          <w:tcPr>
            <w:tcW w:w="1913" w:type="dxa"/>
            <w:tcBorders>
              <w:right w:val="nil"/>
            </w:tcBorders>
          </w:tcPr>
          <w:p w14:paraId="3C68FB8B" w14:textId="36C62F21" w:rsidR="00A80EBC" w:rsidRPr="00E13F26" w:rsidRDefault="00530CB0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ỏng</w:t>
            </w:r>
            <w:proofErr w:type="spellEnd"/>
          </w:p>
        </w:tc>
      </w:tr>
      <w:tr w:rsidR="00A80EBC" w:rsidRPr="00E13F26" w14:paraId="75FE2ABB" w14:textId="77777777" w:rsidTr="00A2490A">
        <w:trPr>
          <w:trHeight w:val="372"/>
        </w:trPr>
        <w:tc>
          <w:tcPr>
            <w:tcW w:w="1913" w:type="dxa"/>
            <w:tcBorders>
              <w:left w:val="nil"/>
            </w:tcBorders>
          </w:tcPr>
          <w:p w14:paraId="2CA0AA00" w14:textId="77777777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I</w:t>
            </w:r>
            <w:r w:rsidRPr="00CE18DA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</w:p>
        </w:tc>
        <w:tc>
          <w:tcPr>
            <w:tcW w:w="1913" w:type="dxa"/>
          </w:tcPr>
          <w:p w14:paraId="2AA68690" w14:textId="5A5B00B9" w:rsidR="00A80EBC" w:rsidRPr="00E13F26" w:rsidRDefault="00A80EBC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254 </w:t>
            </w:r>
            <w:r w:rsid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ram/mol</w:t>
            </w:r>
          </w:p>
        </w:tc>
        <w:tc>
          <w:tcPr>
            <w:tcW w:w="1913" w:type="dxa"/>
            <w:tcBorders>
              <w:right w:val="nil"/>
            </w:tcBorders>
          </w:tcPr>
          <w:p w14:paraId="5184FD81" w14:textId="5BDCC36E" w:rsidR="00A80EBC" w:rsidRPr="00E13F26" w:rsidRDefault="00530CB0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Rắn</w:t>
            </w:r>
            <w:proofErr w:type="spellEnd"/>
          </w:p>
        </w:tc>
      </w:tr>
    </w:tbl>
    <w:p w14:paraId="29490467" w14:textId="77777777" w:rsidR="00530CB0" w:rsidRDefault="00530CB0" w:rsidP="00530CB0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ặ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Iố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ặ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aloge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iệ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ê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ồ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5BBE59E" w14:textId="570FF85B" w:rsidR="00A80EBC" w:rsidRPr="00530CB0" w:rsidRDefault="00530CB0" w:rsidP="00530CB0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lastRenderedPageBreak/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530CB0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7988FE13" w14:textId="77777777" w:rsidR="00530CB0" w:rsidRPr="00530CB0" w:rsidRDefault="00530CB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8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8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, C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0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2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STP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58CE78E1" w14:textId="6CC9B21F" w:rsidR="00A80EBC" w:rsidRPr="00E13F26" w:rsidRDefault="00530CB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2A06E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0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2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 C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 C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8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8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ỏ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ễ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iể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8H18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a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ì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xă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ô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ô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 C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0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 xml:space="preserve">42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áp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ồ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 CH</w:t>
      </w:r>
      <w:r w:rsidRPr="00530C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eta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400400F" w14:textId="423F8781" w:rsidR="00A80EBC" w:rsidRPr="00E13F26" w:rsidRDefault="00E6253F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út</w:t>
      </w:r>
      <w:proofErr w:type="spellEnd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-ion</w:t>
      </w:r>
    </w:p>
    <w:p w14:paraId="18A63DA4" w14:textId="168A26CD" w:rsidR="00A80EBC" w:rsidRDefault="00530CB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(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Sau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-ion. Do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ướ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kiể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 w:rsidR="00E6253F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tio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 w:rsidR="00E6253F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ươ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ướ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phí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io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ườ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30C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7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7E0A710" w14:textId="77777777" w:rsidR="00530CB0" w:rsidRDefault="00530CB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C978D47" w14:textId="77777777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noProof/>
          <w:kern w:val="2"/>
          <w:sz w:val="24"/>
        </w:rPr>
        <w:drawing>
          <wp:inline distT="0" distB="0" distL="0" distR="0" wp14:anchorId="7DF7D5B6" wp14:editId="27CEB435">
            <wp:extent cx="4753638" cy="1400370"/>
            <wp:effectExtent l="0" t="0" r="889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3638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3A853" w14:textId="3FE515AC" w:rsidR="00A80EBC" w:rsidRPr="002A0FBA" w:rsidRDefault="00E6253F" w:rsidP="00A80EBC">
      <w:pPr>
        <w:spacing w:before="147"/>
        <w:ind w:left="304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2A0FBA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5.27</w:t>
      </w:r>
      <w:r w:rsidR="00A80EBC" w:rsidRPr="002A0FBA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-ion</w:t>
      </w:r>
    </w:p>
    <w:p w14:paraId="162D2F3A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E798AF3" w14:textId="16B2CB22" w:rsidR="00A80EBC" w:rsidRPr="006F2C3C" w:rsidRDefault="00E6253F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77D48608" w14:textId="1835C0BA" w:rsidR="00A80EBC" w:rsidRPr="00E13F26" w:rsidRDefault="00E6253F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: F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(g), Ne(g), KBr(</w:t>
      </w:r>
      <w:proofErr w:type="spell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), H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(l), NH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l),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H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(g)?</w:t>
      </w:r>
    </w:p>
    <w:p w14:paraId="42024CE4" w14:textId="4D92FC20" w:rsidR="00E6253F" w:rsidRPr="00E6253F" w:rsidRDefault="00E6253F" w:rsidP="00E6253F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u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hị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. Ne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iếm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hị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. KBr(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-ion.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a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hị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ưỡ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et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an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e</w:t>
      </w:r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hị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28B15DB" w14:textId="6D4C9A98" w:rsidR="00A80EBC" w:rsidRDefault="00E6253F" w:rsidP="00E6253F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ung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ấp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bả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óm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ắ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hữu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ích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6253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00C2289C" w14:textId="77777777" w:rsidR="00E6253F" w:rsidRPr="00E13F26" w:rsidRDefault="00E6253F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tbl>
      <w:tblPr>
        <w:tblW w:w="0" w:type="auto"/>
        <w:tblInd w:w="410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75"/>
        <w:gridCol w:w="5415"/>
      </w:tblGrid>
      <w:tr w:rsidR="00A80EBC" w:rsidRPr="00E13F26" w14:paraId="41940009" w14:textId="77777777" w:rsidTr="00A2490A">
        <w:trPr>
          <w:trHeight w:val="2092"/>
        </w:trPr>
        <w:tc>
          <w:tcPr>
            <w:tcW w:w="1775" w:type="dxa"/>
          </w:tcPr>
          <w:p w14:paraId="2CD22091" w14:textId="0B845CF8" w:rsidR="00A80EBC" w:rsidRPr="00E13F26" w:rsidRDefault="00E6253F" w:rsidP="00A2490A">
            <w:pPr>
              <w:pStyle w:val="TableParagraph"/>
              <w:spacing w:before="48"/>
              <w:ind w:left="80"/>
              <w:rPr>
                <w:rFonts w:ascii="Arial" w:hAnsi="Arial" w:cs="Arial"/>
                <w:b/>
                <w:bCs/>
                <w:sz w:val="19"/>
              </w:rPr>
            </w:pP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lastRenderedPageBreak/>
              <w:t>Lực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lưỡng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cực</w:t>
            </w:r>
            <w:proofErr w:type="spellEnd"/>
          </w:p>
        </w:tc>
        <w:tc>
          <w:tcPr>
            <w:tcW w:w="5415" w:type="dxa"/>
          </w:tcPr>
          <w:p w14:paraId="14382263" w14:textId="477B119B" w:rsidR="00A80EBC" w:rsidRPr="00E13F26" w:rsidRDefault="00E6253F" w:rsidP="00A2490A">
            <w:pPr>
              <w:widowControl/>
              <w:autoSpaceDE/>
              <w:autoSpaceDN/>
              <w:spacing w:line="288" w:lineRule="auto"/>
              <w:ind w:firstLine="567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ính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proofErr w:type="gram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ếu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proofErr w:type="gramEnd"/>
          </w:p>
          <w:p w14:paraId="488BF3ED" w14:textId="77777777" w:rsidR="00A80EBC" w:rsidRPr="00E13F26" w:rsidRDefault="00A80EBC" w:rsidP="00A2490A">
            <w:pPr>
              <w:widowControl/>
              <w:numPr>
                <w:ilvl w:val="0"/>
                <w:numId w:val="2"/>
              </w:numPr>
              <w:autoSpaceDE/>
              <w:autoSpaceDN/>
              <w:spacing w:line="288" w:lineRule="auto"/>
              <w:ind w:left="567" w:firstLine="0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There </w:t>
            </w:r>
            <w:proofErr w:type="gramStart"/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exists</w:t>
            </w:r>
            <w:proofErr w:type="gramEnd"/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olar bonds AND</w:t>
            </w:r>
          </w:p>
          <w:p w14:paraId="3C199B46" w14:textId="77777777" w:rsidR="00A80EBC" w:rsidRPr="00E13F26" w:rsidRDefault="00A80EBC" w:rsidP="00A2490A">
            <w:pPr>
              <w:widowControl/>
              <w:numPr>
                <w:ilvl w:val="0"/>
                <w:numId w:val="2"/>
              </w:numPr>
              <w:autoSpaceDE/>
              <w:autoSpaceDN/>
              <w:spacing w:line="288" w:lineRule="auto"/>
              <w:ind w:left="567" w:firstLine="0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e molecule is not symmetrical AND</w:t>
            </w:r>
          </w:p>
          <w:p w14:paraId="3D668D8B" w14:textId="77777777" w:rsidR="00A80EBC" w:rsidRPr="00E13F26" w:rsidRDefault="00A80EBC" w:rsidP="00A2490A">
            <w:pPr>
              <w:widowControl/>
              <w:numPr>
                <w:ilvl w:val="0"/>
                <w:numId w:val="2"/>
              </w:numPr>
              <w:autoSpaceDE/>
              <w:autoSpaceDN/>
              <w:spacing w:line="288" w:lineRule="auto"/>
              <w:ind w:left="567" w:firstLine="0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ere is no counterbalance of the dipole arrows. The molecule is nonpolar if:</w:t>
            </w:r>
          </w:p>
          <w:p w14:paraId="2250E16B" w14:textId="77777777" w:rsidR="00A80EBC" w:rsidRPr="00E13F26" w:rsidRDefault="00A80EBC" w:rsidP="00A2490A">
            <w:pPr>
              <w:widowControl/>
              <w:numPr>
                <w:ilvl w:val="0"/>
                <w:numId w:val="2"/>
              </w:numPr>
              <w:autoSpaceDE/>
              <w:autoSpaceDN/>
              <w:spacing w:line="288" w:lineRule="auto"/>
              <w:ind w:left="567" w:firstLine="0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ere are no polar bonds at all OR</w:t>
            </w:r>
          </w:p>
          <w:p w14:paraId="13E48A22" w14:textId="77777777" w:rsidR="00A80EBC" w:rsidRPr="00E13F26" w:rsidRDefault="00A80EBC" w:rsidP="00A2490A">
            <w:pPr>
              <w:widowControl/>
              <w:numPr>
                <w:ilvl w:val="0"/>
                <w:numId w:val="2"/>
              </w:numPr>
              <w:autoSpaceDE/>
              <w:autoSpaceDN/>
              <w:spacing w:line="288" w:lineRule="auto"/>
              <w:ind w:left="567" w:firstLine="0"/>
              <w:jc w:val="both"/>
              <w:rPr>
                <w:rFonts w:ascii="Arial" w:hAnsi="Arial" w:cs="Arial"/>
                <w:sz w:val="19"/>
              </w:rPr>
            </w:pPr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There </w:t>
            </w:r>
            <w:proofErr w:type="gramStart"/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exists</w:t>
            </w:r>
            <w:proofErr w:type="gramEnd"/>
            <w:r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olar bonds while the dipole arrows counterbalance because of symmetry in the molecule.</w:t>
            </w:r>
          </w:p>
        </w:tc>
      </w:tr>
      <w:tr w:rsidR="00A80EBC" w:rsidRPr="00E13F26" w14:paraId="470AA203" w14:textId="77777777" w:rsidTr="00A2490A">
        <w:trPr>
          <w:trHeight w:val="812"/>
        </w:trPr>
        <w:tc>
          <w:tcPr>
            <w:tcW w:w="1775" w:type="dxa"/>
          </w:tcPr>
          <w:p w14:paraId="65D23042" w14:textId="261C910A" w:rsidR="00A80EBC" w:rsidRPr="00E13F26" w:rsidRDefault="00E6253F" w:rsidP="00A2490A">
            <w:pPr>
              <w:pStyle w:val="TableParagraph"/>
              <w:spacing w:before="48"/>
              <w:ind w:left="80"/>
              <w:rPr>
                <w:rFonts w:ascii="Arial" w:hAnsi="Arial" w:cs="Arial"/>
                <w:b/>
                <w:bCs/>
                <w:sz w:val="19"/>
              </w:rPr>
            </w:pPr>
            <w:proofErr w:type="spellStart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Liên</w:t>
            </w:r>
            <w:proofErr w:type="spellEnd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kết</w:t>
            </w:r>
            <w:proofErr w:type="spellEnd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r w:rsidR="00A80EBC" w:rsidRPr="00E13F26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Hydrogen </w:t>
            </w:r>
          </w:p>
        </w:tc>
        <w:tc>
          <w:tcPr>
            <w:tcW w:w="5415" w:type="dxa"/>
          </w:tcPr>
          <w:p w14:paraId="4B924FC2" w14:textId="56CD2806" w:rsidR="00A80EBC" w:rsidRPr="00E13F26" w:rsidRDefault="00E6253F" w:rsidP="00A2490A">
            <w:pPr>
              <w:pStyle w:val="TableParagraph"/>
              <w:spacing w:before="75" w:line="230" w:lineRule="auto"/>
              <w:ind w:left="79" w:right="140"/>
              <w:rPr>
                <w:rFonts w:ascii="Arial" w:hAnsi="Arial" w:cs="Arial"/>
                <w:sz w:val="19"/>
              </w:rPr>
            </w:pP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hydro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en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ẽ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ồ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ại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ếu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hydro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en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fl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u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o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rine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, oxy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en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oặ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nit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rogen</w:t>
            </w:r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ãy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proofErr w:type="gram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ớ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:</w:t>
            </w:r>
            <w:proofErr w:type="gram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“FON.”</w:t>
            </w:r>
          </w:p>
        </w:tc>
      </w:tr>
      <w:tr w:rsidR="00A80EBC" w:rsidRPr="00E13F26" w14:paraId="1857E78F" w14:textId="77777777" w:rsidTr="00A2490A">
        <w:trPr>
          <w:trHeight w:val="812"/>
        </w:trPr>
        <w:tc>
          <w:tcPr>
            <w:tcW w:w="1775" w:type="dxa"/>
          </w:tcPr>
          <w:p w14:paraId="7DF63370" w14:textId="667203B1" w:rsidR="00A80EBC" w:rsidRPr="00E13F26" w:rsidRDefault="00E6253F" w:rsidP="00A2490A">
            <w:pPr>
              <w:pStyle w:val="TableParagraph"/>
              <w:spacing w:before="86" w:line="196" w:lineRule="auto"/>
              <w:ind w:left="80" w:right="89"/>
              <w:rPr>
                <w:rFonts w:ascii="Arial" w:hAnsi="Arial" w:cs="Arial"/>
                <w:b/>
                <w:bCs/>
                <w:sz w:val="19"/>
              </w:rPr>
            </w:pPr>
            <w:proofErr w:type="spellStart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Lực</w:t>
            </w:r>
            <w:proofErr w:type="spellEnd"/>
            <w:r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r w:rsidR="00A80EBC" w:rsidRPr="00E13F26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Van der Waals (London Dispersion) </w:t>
            </w:r>
          </w:p>
        </w:tc>
        <w:tc>
          <w:tcPr>
            <w:tcW w:w="5415" w:type="dxa"/>
          </w:tcPr>
          <w:p w14:paraId="69205488" w14:textId="737B1C1C" w:rsidR="00A80EBC" w:rsidRPr="00E13F26" w:rsidRDefault="00E6253F" w:rsidP="00A2490A">
            <w:pPr>
              <w:pStyle w:val="TableParagraph"/>
              <w:spacing w:before="75" w:line="230" w:lineRule="auto"/>
              <w:ind w:left="79" w:right="5"/>
              <w:rPr>
                <w:rFonts w:ascii="Arial" w:hAnsi="Arial" w:cs="Arial"/>
                <w:sz w:val="19"/>
              </w:rPr>
            </w:pP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ẽ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ịu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ự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ấp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ẫ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ạm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ời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i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electron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uyể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ẫu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i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Van der Waals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ở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ạnh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i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ày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à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ặ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</w:tr>
      <w:tr w:rsidR="00A80EBC" w:rsidRPr="00E13F26" w14:paraId="609ABCFE" w14:textId="77777777" w:rsidTr="00A2490A">
        <w:trPr>
          <w:trHeight w:val="812"/>
        </w:trPr>
        <w:tc>
          <w:tcPr>
            <w:tcW w:w="1775" w:type="dxa"/>
          </w:tcPr>
          <w:p w14:paraId="7F5B1FFA" w14:textId="5FA8A4D0" w:rsidR="00A80EBC" w:rsidRPr="00E13F26" w:rsidRDefault="00E6253F" w:rsidP="00A2490A">
            <w:pPr>
              <w:pStyle w:val="TableParagraph"/>
              <w:spacing w:before="86" w:line="196" w:lineRule="auto"/>
              <w:ind w:left="80"/>
              <w:rPr>
                <w:rFonts w:ascii="Arial" w:hAnsi="Arial" w:cs="Arial"/>
                <w:b/>
                <w:bCs/>
                <w:sz w:val="19"/>
              </w:rPr>
            </w:pP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Lực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hút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-ion</w:t>
            </w:r>
          </w:p>
        </w:tc>
        <w:tc>
          <w:tcPr>
            <w:tcW w:w="5415" w:type="dxa"/>
          </w:tcPr>
          <w:p w14:paraId="65E6C183" w14:textId="31BC284F" w:rsidR="00A80EBC" w:rsidRPr="00E13F26" w:rsidRDefault="00E6253F" w:rsidP="00A2490A">
            <w:pPr>
              <w:pStyle w:val="TableParagraph"/>
              <w:spacing w:before="75" w:line="230" w:lineRule="auto"/>
              <w:ind w:left="79"/>
              <w:rPr>
                <w:rFonts w:ascii="Arial" w:hAnsi="Arial" w:cs="Arial"/>
                <w:sz w:val="19"/>
              </w:rPr>
            </w:pP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òa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an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ư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m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o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ự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ịnh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ướng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ao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o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ích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ự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ị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út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o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ích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E6253F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.</w:t>
            </w:r>
          </w:p>
        </w:tc>
      </w:tr>
    </w:tbl>
    <w:p w14:paraId="2B514686" w14:textId="77777777" w:rsidR="00A80EBC" w:rsidRPr="00E13F26" w:rsidRDefault="00A80EBC" w:rsidP="00A80EBC">
      <w:pPr>
        <w:pStyle w:val="BodyText"/>
        <w:spacing w:before="31" w:line="280" w:lineRule="auto"/>
        <w:ind w:right="416"/>
        <w:jc w:val="both"/>
        <w:rPr>
          <w:rFonts w:ascii="Arial" w:hAnsi="Arial" w:cs="Arial"/>
        </w:rPr>
      </w:pPr>
    </w:p>
    <w:p w14:paraId="680B4BE2" w14:textId="1BE7BE39" w:rsidR="00A80EBC" w:rsidRPr="00E13F26" w:rsidRDefault="003E4E59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Gọi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ên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ác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ợp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hất</w:t>
      </w:r>
      <w:proofErr w:type="spellEnd"/>
    </w:p>
    <w:p w14:paraId="146B08B4" w14:textId="401C6C47" w:rsidR="00A80EBC" w:rsidRDefault="003E4E59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hả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phá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hả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phụ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4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thô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nêu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E4E59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6AA27F1" w14:textId="77777777" w:rsidR="003E4E59" w:rsidRPr="00E13F26" w:rsidRDefault="003E4E59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tbl>
      <w:tblPr>
        <w:tblW w:w="0" w:type="auto"/>
        <w:tblInd w:w="410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15"/>
        <w:gridCol w:w="5275"/>
      </w:tblGrid>
      <w:tr w:rsidR="00A80EBC" w:rsidRPr="00E13F26" w14:paraId="2F79965D" w14:textId="77777777" w:rsidTr="00A2490A">
        <w:trPr>
          <w:trHeight w:val="512"/>
        </w:trPr>
        <w:tc>
          <w:tcPr>
            <w:tcW w:w="1915" w:type="dxa"/>
          </w:tcPr>
          <w:p w14:paraId="69398E92" w14:textId="25515FF4" w:rsidR="00A80EBC" w:rsidRPr="00E13F26" w:rsidRDefault="003E4E59" w:rsidP="00A2490A">
            <w:pPr>
              <w:pStyle w:val="TableParagraph"/>
              <w:spacing w:before="86" w:line="196" w:lineRule="auto"/>
              <w:ind w:left="8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Anion </w:t>
            </w:r>
            <w:proofErr w:type="spellStart"/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3E4E5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đơn</w:t>
            </w:r>
            <w:proofErr w:type="spellEnd"/>
          </w:p>
        </w:tc>
        <w:tc>
          <w:tcPr>
            <w:tcW w:w="5275" w:type="dxa"/>
          </w:tcPr>
          <w:p w14:paraId="601F652F" w14:textId="504089FE" w:rsidR="00A80EBC" w:rsidRPr="00E13F26" w:rsidRDefault="00137D30" w:rsidP="00137D30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an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ơ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,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ư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l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perscript"/>
                <w14:ligatures w14:val="standardContextual"/>
              </w:rPr>
              <w:t>−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uô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-ide. An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à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ẽ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ọ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loride.</w:t>
            </w:r>
          </w:p>
        </w:tc>
      </w:tr>
      <w:tr w:rsidR="00A80EBC" w:rsidRPr="00E13F26" w14:paraId="5C53DA63" w14:textId="77777777" w:rsidTr="00A2490A">
        <w:trPr>
          <w:trHeight w:val="1392"/>
        </w:trPr>
        <w:tc>
          <w:tcPr>
            <w:tcW w:w="1915" w:type="dxa"/>
          </w:tcPr>
          <w:p w14:paraId="668A42E7" w14:textId="132EEA25" w:rsidR="00A80EBC" w:rsidRPr="00E13F26" w:rsidRDefault="00137D30" w:rsidP="00A2490A">
            <w:pPr>
              <w:pStyle w:val="TableParagraph"/>
              <w:spacing w:before="86" w:line="196" w:lineRule="auto"/>
              <w:ind w:left="8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nhị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phân</w:t>
            </w:r>
            <w:proofErr w:type="spellEnd"/>
          </w:p>
        </w:tc>
        <w:tc>
          <w:tcPr>
            <w:tcW w:w="5275" w:type="dxa"/>
          </w:tcPr>
          <w:p w14:paraId="61357EF1" w14:textId="787F8C91" w:rsidR="00A80EBC" w:rsidRPr="00E13F26" w:rsidRDefault="00137D30" w:rsidP="00137D30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ị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ỉ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a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au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ư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NaCl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MgI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Khi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ặ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o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ị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,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ã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ặ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o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oạ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ướ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rồ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ặ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o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phi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im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uô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-ide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ô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iề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ào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ặ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ị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sodium chloride and magnesium iodide.</w:t>
            </w:r>
          </w:p>
        </w:tc>
      </w:tr>
      <w:tr w:rsidR="00A80EBC" w:rsidRPr="00E13F26" w14:paraId="558F4D06" w14:textId="77777777" w:rsidTr="00A2490A">
        <w:trPr>
          <w:trHeight w:val="1612"/>
        </w:trPr>
        <w:tc>
          <w:tcPr>
            <w:tcW w:w="1915" w:type="dxa"/>
          </w:tcPr>
          <w:p w14:paraId="17EDE4F4" w14:textId="3A951FD2" w:rsidR="00A80EBC" w:rsidRPr="00E13F26" w:rsidRDefault="00137D30" w:rsidP="00A2490A">
            <w:pPr>
              <w:pStyle w:val="TableParagraph"/>
              <w:spacing w:before="86" w:line="196" w:lineRule="auto"/>
              <w:ind w:left="8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lastRenderedPageBreak/>
              <w:t>Đa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ion</w:t>
            </w:r>
          </w:p>
        </w:tc>
        <w:tc>
          <w:tcPr>
            <w:tcW w:w="5275" w:type="dxa"/>
          </w:tcPr>
          <w:p w14:paraId="1C752814" w14:textId="4A556CA1" w:rsidR="00A80EBC" w:rsidRPr="00E13F26" w:rsidRDefault="00137D30" w:rsidP="00137D30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iều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i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ế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au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ạ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m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que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iệ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ích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à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anh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ách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ể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ìm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ấ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ả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am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ảo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ở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ụ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ụ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4 ở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uố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uố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ách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à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ề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ã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ình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à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ướ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ươ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ày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NH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4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perscript"/>
                <w14:ligatures w14:val="standardContextual"/>
              </w:rPr>
              <w:t>+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, ion am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onium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NH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4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Cl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ọ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ammonium chloride.</w:t>
            </w:r>
          </w:p>
        </w:tc>
      </w:tr>
      <w:tr w:rsidR="00A80EBC" w:rsidRPr="00E13F26" w14:paraId="5F3442DC" w14:textId="77777777" w:rsidTr="00A2490A">
        <w:trPr>
          <w:trHeight w:val="1172"/>
        </w:trPr>
        <w:tc>
          <w:tcPr>
            <w:tcW w:w="1915" w:type="dxa"/>
          </w:tcPr>
          <w:p w14:paraId="758ABD23" w14:textId="06EE3A14" w:rsidR="00A80EBC" w:rsidRPr="00E13F26" w:rsidRDefault="00137D30" w:rsidP="00A2490A">
            <w:pPr>
              <w:pStyle w:val="TableParagraph"/>
              <w:spacing w:before="86" w:line="196" w:lineRule="auto"/>
              <w:ind w:left="80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cộng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hóa</w:t>
            </w:r>
            <w:proofErr w:type="spellEnd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trị</w:t>
            </w:r>
            <w:proofErr w:type="spellEnd"/>
          </w:p>
        </w:tc>
        <w:tc>
          <w:tcPr>
            <w:tcW w:w="5275" w:type="dxa"/>
          </w:tcPr>
          <w:p w14:paraId="6686DF60" w14:textId="2ABBCBF9" w:rsidR="00A80EBC" w:rsidRPr="00E13F26" w:rsidRDefault="00137D30" w:rsidP="00137D30">
            <w:pPr>
              <w:widowControl/>
              <w:autoSpaceDE/>
              <w:autoSpaceDN/>
              <w:spacing w:line="288" w:lineRule="auto"/>
              <w:jc w:val="both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ộ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ó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ị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ới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ở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ỗ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ộ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óa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ị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yêu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ầu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iề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ể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ỉ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ố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ượ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ặt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ư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O carbon monoxide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O</w:t>
            </w:r>
            <w:r w:rsidRPr="00137D30">
              <w:rPr>
                <w:rFonts w:ascii="Arial" w:eastAsiaTheme="minorHAnsi" w:hAnsi="Arial" w:cs="Arial"/>
                <w:kern w:val="2"/>
                <w:sz w:val="24"/>
                <w:vertAlign w:val="subscript"/>
                <w14:ligatures w14:val="standardContextual"/>
              </w:rPr>
              <w:t>2</w:t>
            </w:r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carbon dioxide.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iền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ố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á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ó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ể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ược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sử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ụng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ri- </w:t>
            </w:r>
            <w:proofErr w:type="spellStart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à</w:t>
            </w:r>
            <w:proofErr w:type="spellEnd"/>
            <w:r w:rsidRPr="00137D30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etra-</w:t>
            </w:r>
            <w:r w:rsidR="00A80EBC" w:rsidRPr="00E13F26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</w:tr>
    </w:tbl>
    <w:p w14:paraId="72F5DBB8" w14:textId="0B92D5A9" w:rsidR="00A80EBC" w:rsidRPr="006F2C3C" w:rsidRDefault="00137D3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5CFB0DF7" w14:textId="4FE725A0" w:rsidR="00A80EBC" w:rsidRPr="00E13F26" w:rsidRDefault="00137D30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: S</w:t>
      </w:r>
      <w:r w:rsidR="00A80EBC" w:rsidRPr="00E13F2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−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N</w:t>
      </w:r>
      <w:r w:rsidR="00A80EBC" w:rsidRPr="00E13F2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3−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CaF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K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, NaOH, Na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="00A80EBC" w:rsidRPr="006F2C3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, SO</w:t>
      </w:r>
      <w:proofErr w:type="gramStart"/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proofErr w:type="gram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Cl</w:t>
      </w:r>
      <w:r w:rsidR="00A80EBC" w:rsidRPr="00E13F2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699A0EB" w14:textId="77777777" w:rsidR="00C01491" w:rsidRDefault="00A80EBC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Solution: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ion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ion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ulf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i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itri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Hai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nhị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, ca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lcium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l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uori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potassium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sunf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ide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hydroxi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sunfat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e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sodium hydroxi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sodium </w:t>
      </w:r>
      <w:proofErr w:type="spellStart"/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sunfate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sulfur trioxide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bon </w:t>
      </w:r>
      <w:proofErr w:type="spellStart"/>
      <w:r w:rsidR="00C01491" w:rsidRPr="00137D30">
        <w:rPr>
          <w:rFonts w:ascii="Arial" w:eastAsiaTheme="minorHAnsi" w:hAnsi="Arial" w:cs="Arial"/>
          <w:kern w:val="2"/>
          <w:sz w:val="24"/>
          <w14:ligatures w14:val="standardContextual"/>
        </w:rPr>
        <w:t>tetrac</w:t>
      </w:r>
      <w:r w:rsidR="00C01491">
        <w:rPr>
          <w:rFonts w:ascii="Arial" w:eastAsiaTheme="minorHAnsi" w:hAnsi="Arial" w:cs="Arial"/>
          <w:kern w:val="2"/>
          <w:sz w:val="24"/>
          <w14:ligatures w14:val="standardContextual"/>
        </w:rPr>
        <w:t>hlorine</w:t>
      </w:r>
      <w:proofErr w:type="spellEnd"/>
    </w:p>
    <w:p w14:paraId="0493BE12" w14:textId="6EBF2AC4" w:rsidR="00C01491" w:rsidRPr="00E13F26" w:rsidRDefault="00C01491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0652977" w14:textId="313BD3E4" w:rsidR="00A80EBC" w:rsidRPr="00E13F26" w:rsidRDefault="00C01491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Xác</w:t>
      </w:r>
      <w:proofErr w:type="spellEnd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học</w:t>
      </w:r>
      <w:proofErr w:type="spellEnd"/>
    </w:p>
    <w:p w14:paraId="1C2EBDCF" w14:textId="77777777" w:rsidR="00C01491" w:rsidRDefault="00C01491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ố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ctet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ấ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ú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wis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ẻ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ạ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ố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a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iể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ia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oạ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a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nesium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or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ine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g</w:t>
      </w:r>
      <w:r w:rsidRPr="00C01491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+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</w:t>
      </w:r>
      <w:r w:rsidRPr="00C01491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−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o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8.</w:t>
      </w:r>
    </w:p>
    <w:p w14:paraId="26EFDFDA" w14:textId="77777777" w:rsidR="00C01491" w:rsidRPr="00C01491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ấ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, Mg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B6B70A8" w14:textId="77777777" w:rsidR="00C01491" w:rsidRPr="00C01491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ị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oặ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ậ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ọ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anx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otpha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anx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+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ả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iế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ố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+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 w:rsidRPr="00C01491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+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O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C01491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3−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ế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.29.</w:t>
      </w:r>
    </w:p>
    <w:p w14:paraId="27F72C84" w14:textId="5EEE8ED1" w:rsidR="00C01491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oả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ữ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oặ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xu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sơhate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44A1F3F" w14:textId="6475E46D" w:rsidR="00A80EBC" w:rsidRPr="006F2C3C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Vấ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đề</w:t>
      </w:r>
      <w:proofErr w:type="spellEnd"/>
      <w:r w:rsidR="00A80EBC"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6A9D90A5" w14:textId="4D537D9A" w:rsidR="00A80EBC" w:rsidRPr="00E13F26" w:rsidRDefault="00C01491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mmonium sulfate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otassium dichromate.</w:t>
      </w:r>
    </w:p>
    <w:p w14:paraId="1A1245A3" w14:textId="2B5867AC" w:rsidR="00C01491" w:rsidRPr="00C01491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6F2C3C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on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Ammoniu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H</w:t>
      </w:r>
      <w:r w:rsidR="00A80EBC" w:rsidRPr="006F2C3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fate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="00A80EBC" w:rsidRPr="006F2C3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="00A80EBC" w:rsidRPr="00E13F2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−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NH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ầ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ữ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hấ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ấ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oặ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Potassium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1+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ichromate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r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7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C01491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−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Sau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r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7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F9EBD9B" w14:textId="4A064C5D" w:rsidR="00C01491" w:rsidRPr="00E13F26" w:rsidRDefault="00C01491" w:rsidP="00C01491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​</w:t>
      </w:r>
    </w:p>
    <w:p w14:paraId="09AB47A7" w14:textId="5FC83110" w:rsidR="00A80EBC" w:rsidRPr="00E13F26" w:rsidRDefault="0069023C" w:rsidP="00A80EBC">
      <w:pPr>
        <w:widowControl/>
        <w:shd w:val="clear" w:color="auto" w:fill="C5E0B3" w:themeFill="accent6" w:themeFillTint="66"/>
        <w:autoSpaceDE/>
        <w:autoSpaceDN/>
        <w:spacing w:line="288" w:lineRule="auto"/>
        <w:jc w:val="both"/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ương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pháp</w:t>
      </w:r>
      <w:proofErr w:type="spellEnd"/>
      <w:r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r w:rsidR="00254DF0">
        <w:rPr>
          <w:rFonts w:ascii="Arial" w:eastAsiaTheme="minorHAnsi" w:hAnsi="Arial" w:cs="Arial"/>
          <w:b/>
          <w:bCs/>
          <w:kern w:val="2"/>
          <w:sz w:val="28"/>
          <w:szCs w:val="26"/>
          <w14:ligatures w14:val="standardContextual"/>
        </w:rPr>
        <w:t>Stock</w:t>
      </w:r>
    </w:p>
    <w:p w14:paraId="3EDA0F41" w14:textId="71DBAF2B" w:rsidR="00C01491" w:rsidRPr="00C01491" w:rsidRDefault="00C01491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gố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rõ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ắ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ia?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ắ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+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ắt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+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ữ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a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Mã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ngoặ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tion.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,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iron(</w:t>
      </w:r>
      <w:proofErr w:type="gram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I)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loridev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eCl</w:t>
      </w:r>
      <w:r w:rsidRPr="00C0149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ron(III) chloride. Sau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tion,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5BBA8F1" w14:textId="55552785" w:rsidR="00A80EBC" w:rsidRPr="00EE49F3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r w:rsidRPr="00EE49F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roblem:</w:t>
      </w:r>
    </w:p>
    <w:p w14:paraId="5B4CF38D" w14:textId="44AF4A36" w:rsidR="00A80EBC" w:rsidRPr="00E13F26" w:rsidRDefault="00C01491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tin(</w:t>
      </w:r>
      <w:proofErr w:type="gram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V) fluoride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ad(IV) oxide?</w:t>
      </w:r>
    </w:p>
    <w:p w14:paraId="3228456F" w14:textId="720F0715" w:rsidR="00A80EBC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E49F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Solution: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01491" w:rsidRPr="00C0149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gram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tin(</w:t>
      </w:r>
      <w:proofErr w:type="gram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IV) fluoride will be SnF</w:t>
      </w:r>
      <w:r w:rsidRPr="00EE49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lead(</w:t>
      </w:r>
      <w:proofErr w:type="gram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V) oxide, </w:t>
      </w:r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ban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b</w:t>
      </w:r>
      <w:r w:rsidRPr="00EE49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EE49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hấp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172AF" w:rsidRPr="000172A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bO</w:t>
      </w:r>
      <w:r w:rsidRPr="00EE49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DFC8BAA" w14:textId="77777777" w:rsidR="00A80EBC" w:rsidRDefault="00A80EBC" w:rsidP="00A80EBC">
      <w:pPr>
        <w:widowControl/>
        <w:autoSpaceDE/>
        <w:autoSpaceDN/>
        <w:spacing w:after="160" w:line="259" w:lineRule="auto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br w:type="page"/>
      </w:r>
    </w:p>
    <w:p w14:paraId="6C86D884" w14:textId="77777777" w:rsidR="00A80EBC" w:rsidRPr="00E13F26" w:rsidRDefault="00A80EBC" w:rsidP="00A80EBC">
      <w:pPr>
        <w:widowControl/>
        <w:autoSpaceDE/>
        <w:autoSpaceDN/>
        <w:spacing w:line="288" w:lineRule="auto"/>
        <w:ind w:firstLine="567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0C2D1F0A" w14:textId="617352E6" w:rsidR="00A80EBC" w:rsidRPr="00E13F26" w:rsidRDefault="004A34A8" w:rsidP="00A80EBC">
      <w:pPr>
        <w:widowControl/>
        <w:autoSpaceDE/>
        <w:autoSpaceDN/>
        <w:spacing w:line="288" w:lineRule="auto"/>
        <w:jc w:val="center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Câu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hỏi</w:t>
      </w:r>
      <w:proofErr w:type="spellEnd"/>
    </w:p>
    <w:p w14:paraId="3A0C8971" w14:textId="26C77432" w:rsidR="00A80EBC" w:rsidRPr="00E13F26" w:rsidRDefault="004A34A8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0E01807B" w14:textId="77777777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K</w:t>
      </w:r>
      <w:r w:rsidRPr="00C00FB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N</w:t>
      </w:r>
    </w:p>
    <w:p w14:paraId="6AAAACA6" w14:textId="77777777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Ca</w:t>
      </w:r>
      <w:r w:rsidRPr="00C00FB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N</w:t>
      </w:r>
      <w:r w:rsidRPr="00C00FB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30AE3E76" w14:textId="77777777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NaCl</w:t>
      </w:r>
    </w:p>
    <w:p w14:paraId="279F0CC3" w14:textId="77777777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F</w:t>
      </w:r>
      <w:r w:rsidRPr="00C00FB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1BB94ACA" w14:textId="77777777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C00FB6">
        <w:rPr>
          <w:rFonts w:ascii="Arial" w:eastAsiaTheme="minorHAnsi" w:hAnsi="Arial" w:cs="Arial"/>
          <w:kern w:val="2"/>
          <w:sz w:val="24"/>
          <w14:ligatures w14:val="standardContextual"/>
        </w:rPr>
        <w:t>NH</w:t>
      </w:r>
      <w:r w:rsidRPr="00C00FB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2E76F8D5" w14:textId="32C2727F" w:rsidR="00A80EBC" w:rsidRPr="00E13F26" w:rsidRDefault="004A34A8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="00A80EBC"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(l)?</w:t>
      </w:r>
    </w:p>
    <w:p w14:paraId="2534C7DE" w14:textId="43CED0D4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 w:rsidR="004A34A8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</w:p>
    <w:p w14:paraId="74E443DF" w14:textId="56C7B41B" w:rsidR="00A80EBC" w:rsidRPr="00C00FB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</w:p>
    <w:p w14:paraId="79DDFA43" w14:textId="1C878F9C" w:rsidR="004A34A8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 w:rsidR="004A34A8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</w:p>
    <w:p w14:paraId="263C03E8" w14:textId="1D1DA07C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 w:rsidR="004A34A8"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</w:p>
    <w:p w14:paraId="676EAD53" w14:textId="43E0AC56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</w:t>
      </w:r>
    </w:p>
    <w:p w14:paraId="1BFC4563" w14:textId="30A6D10C" w:rsidR="00A80EBC" w:rsidRPr="00E13F26" w:rsidRDefault="004A34A8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mô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ả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</w:p>
    <w:p w14:paraId="37FEA096" w14:textId="3DABAE03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3E63681E" w14:textId="3B5B08A8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hử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069E27A2" w14:textId="0D232208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7C63386E" w14:textId="68BD7615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0578D837" w14:textId="470A28FE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A34A8" w:rsidRPr="004A34A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</w:p>
    <w:p w14:paraId="080B5A06" w14:textId="055BAE79" w:rsidR="00A80EBC" w:rsidRPr="00E13F26" w:rsidRDefault="00E91E86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đại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diệ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roton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H</w:t>
      </w:r>
      <w:r w:rsidR="00A80EBC" w:rsidRPr="00423A9B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)?</w:t>
      </w:r>
    </w:p>
    <w:p w14:paraId="368959D1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4E47854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a</w:t>
      </w:r>
      <w:r w:rsidRPr="005C01F5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</w:p>
    <w:p w14:paraId="28D0291E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Cl</w:t>
      </w:r>
    </w:p>
    <w:p w14:paraId="54C62C34" w14:textId="77777777" w:rsidR="00A80EBC" w:rsidRPr="005C01F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5C01F5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</w:p>
    <w:p w14:paraId="519AAB98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</w:p>
    <w:p w14:paraId="35B5C4DB" w14:textId="089B8CAB" w:rsidR="00A80EBC" w:rsidRPr="00E13F26" w:rsidRDefault="00E91E86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ion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  <w:proofErr w:type="gramEnd"/>
    </w:p>
    <w:p w14:paraId="194DC8D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l</w:t>
      </w:r>
    </w:p>
    <w:p w14:paraId="581EE4A7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</w:p>
    <w:p w14:paraId="3436C0DF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K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3391FB90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Li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026C80E8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O</w:t>
      </w:r>
    </w:p>
    <w:p w14:paraId="179A0399" w14:textId="79454005" w:rsidR="00A80EBC" w:rsidRPr="00E13F26" w:rsidRDefault="00E91E86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hấp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dẫ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ồ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91E86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</w:p>
    <w:p w14:paraId="0A88CAB9" w14:textId="71120084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7656CC">
        <w:rPr>
          <w:rFonts w:ascii="Arial" w:eastAsiaTheme="minorHAnsi" w:hAnsi="Arial" w:cs="Arial"/>
          <w:kern w:val="2"/>
          <w:sz w:val="24"/>
          <w14:ligatures w14:val="standardContextual"/>
        </w:rPr>
        <w:t>l</w:t>
      </w:r>
      <w:r w:rsidR="00E91E86">
        <w:rPr>
          <w:rFonts w:ascii="Arial" w:eastAsiaTheme="minorHAnsi" w:hAnsi="Arial" w:cs="Arial"/>
          <w:kern w:val="2"/>
          <w:sz w:val="24"/>
          <w14:ligatures w14:val="standardContextual"/>
        </w:rPr>
        <w:t>ực</w:t>
      </w:r>
      <w:proofErr w:type="spellEnd"/>
      <w:r w:rsidR="00E91E8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Van der Waals/dispersion </w:t>
      </w:r>
    </w:p>
    <w:p w14:paraId="3CD5BFEC" w14:textId="5D7BBCCC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</w:t>
      </w:r>
    </w:p>
    <w:p w14:paraId="6F309AB8" w14:textId="77186E6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</w:p>
    <w:p w14:paraId="36AC8AD1" w14:textId="11B920F2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</w:p>
    <w:p w14:paraId="14564513" w14:textId="4BA739EB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656CC" w:rsidRPr="007656CC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</w:p>
    <w:p w14:paraId="4CA4B8E0" w14:textId="77777777" w:rsidR="00A80EBC" w:rsidRPr="00E13F26" w:rsidRDefault="00A80EBC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Which substance is a network solid?</w:t>
      </w:r>
    </w:p>
    <w:p w14:paraId="6655547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Li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729588E8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iO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6DB210E8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633F926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O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18DFAE6B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aCl</w:t>
      </w:r>
    </w:p>
    <w:p w14:paraId="5832F92A" w14:textId="77777777" w:rsidR="00A80EBC" w:rsidRPr="00E13F26" w:rsidRDefault="00A80EBC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Which molecule is a polar molecule?</w:t>
      </w:r>
    </w:p>
    <w:p w14:paraId="368DA63C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732F2DC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73FD01CA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H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</w:p>
    <w:p w14:paraId="4C3A870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O</w:t>
      </w:r>
      <w:r w:rsidRPr="005C01F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7C5A55D4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KCl</w:t>
      </w:r>
      <w:proofErr w:type="spellEnd"/>
    </w:p>
    <w:p w14:paraId="309B9AC1" w14:textId="5A37E915" w:rsidR="00A80EBC" w:rsidRPr="00E13F26" w:rsidRDefault="00C477F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iron(</w:t>
      </w:r>
      <w:proofErr w:type="gram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III) sulfate?</w:t>
      </w:r>
    </w:p>
    <w:p w14:paraId="5C8CB7F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e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</w:p>
    <w:p w14:paraId="1D79DD51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e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</w:p>
    <w:p w14:paraId="672C1F7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gram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e(</w:t>
      </w:r>
      <w:proofErr w:type="gram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22BF735E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e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(SO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25B9A8E7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e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5E9171E5" w14:textId="57626809" w:rsidR="00A80EBC" w:rsidRPr="00E13F26" w:rsidRDefault="00C477F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0CCB3F14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F</w:t>
      </w:r>
    </w:p>
    <w:p w14:paraId="6C3F906B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Cl</w:t>
      </w:r>
    </w:p>
    <w:p w14:paraId="5D9454E0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Br</w:t>
      </w:r>
    </w:p>
    <w:p w14:paraId="1E8906E5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I</w:t>
      </w:r>
    </w:p>
    <w:p w14:paraId="09DA39CA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At</w:t>
      </w:r>
      <w:proofErr w:type="spellEnd"/>
    </w:p>
    <w:p w14:paraId="13E7AF83" w14:textId="6D4BEDC6" w:rsidR="00A80EBC" w:rsidRPr="00E13F26" w:rsidRDefault="00C477F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hấp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dẫn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</w:p>
    <w:p w14:paraId="3A44DFC0" w14:textId="3ED3057F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-nguyê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7F489433" w14:textId="2851F229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-phâ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1E6A655C" w14:textId="7F440E42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-ion</w:t>
      </w:r>
    </w:p>
    <w:p w14:paraId="72BF459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ion-ion</w:t>
      </w:r>
    </w:p>
    <w:p w14:paraId="2EDCF95C" w14:textId="6F378BE6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C477F3" w:rsidRPr="00C477F3">
        <w:rPr>
          <w:rFonts w:ascii="Arial" w:eastAsiaTheme="minorHAnsi" w:hAnsi="Arial" w:cs="Arial"/>
          <w:kern w:val="2"/>
          <w:sz w:val="24"/>
          <w14:ligatures w14:val="standardContextual"/>
        </w:rPr>
        <w:t>-ion</w:t>
      </w:r>
    </w:p>
    <w:p w14:paraId="6E571A0F" w14:textId="6D3B2149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biể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” electron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1E8F90E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ydrogen</w:t>
      </w:r>
    </w:p>
    <w:p w14:paraId="04B6FE0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itrogen</w:t>
      </w:r>
    </w:p>
    <w:p w14:paraId="7B3B518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obalt</w:t>
      </w:r>
    </w:p>
    <w:p w14:paraId="2DB3170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hlorine</w:t>
      </w:r>
    </w:p>
    <w:p w14:paraId="4A878544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oceanium</w:t>
      </w:r>
      <w:proofErr w:type="spellEnd"/>
    </w:p>
    <w:p w14:paraId="4C10691B" w14:textId="56F6FDA6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ỏ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proofErr w:type="gram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  <w:proofErr w:type="gramEnd"/>
    </w:p>
    <w:p w14:paraId="2C9CFDC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Xe</w:t>
      </w:r>
    </w:p>
    <w:p w14:paraId="1DBFEA3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Kr</w:t>
      </w:r>
    </w:p>
    <w:p w14:paraId="66895204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Ar</w:t>
      </w:r>
      <w:proofErr w:type="spellEnd"/>
    </w:p>
    <w:p w14:paraId="3D1C3DF8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e</w:t>
      </w:r>
    </w:p>
    <w:p w14:paraId="7F8216C0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e</w:t>
      </w:r>
    </w:p>
    <w:p w14:paraId="3CAFC4C7" w14:textId="67C6F6CD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ộ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proofErr w:type="gram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  <w:proofErr w:type="gramEnd"/>
    </w:p>
    <w:p w14:paraId="3E1CD80A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Cl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</w:p>
    <w:p w14:paraId="7398D7F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CO</w:t>
      </w:r>
    </w:p>
    <w:p w14:paraId="49A2F561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F</w:t>
      </w:r>
    </w:p>
    <w:p w14:paraId="0BAC567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Cl</w:t>
      </w:r>
    </w:p>
    <w:p w14:paraId="6D7CFC7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F</w:t>
      </w:r>
      <w:r w:rsidRPr="006960F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6EEE9C79" w14:textId="45E27D26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gBr</w:t>
      </w:r>
      <w:r w:rsidR="00A80EBC"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</w:p>
    <w:p w14:paraId="52F5CB29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manganese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bromite</w:t>
      </w:r>
      <w:proofErr w:type="spellEnd"/>
    </w:p>
    <w:p w14:paraId="3A7FD1D1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anganese bromide</w:t>
      </w:r>
    </w:p>
    <w:p w14:paraId="54A1044F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magnesium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bromite</w:t>
      </w:r>
      <w:proofErr w:type="spellEnd"/>
    </w:p>
    <w:p w14:paraId="402F2C2E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agnesium bromide</w:t>
      </w:r>
    </w:p>
    <w:p w14:paraId="6CBEC69C" w14:textId="77777777" w:rsidR="00A80EBC" w:rsidRPr="006960F3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agnesium dibromide</w:t>
      </w:r>
    </w:p>
    <w:p w14:paraId="6DD65012" w14:textId="7F118F30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A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nion S</w:t>
      </w:r>
      <w:r w:rsidR="00A80EBC" w:rsidRPr="00423A9B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−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</w:p>
    <w:p w14:paraId="51CAB70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fide</w:t>
      </w:r>
    </w:p>
    <w:p w14:paraId="68DD58F1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fite</w:t>
      </w:r>
    </w:p>
    <w:p w14:paraId="0EAA12FC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phorus</w:t>
      </w:r>
      <w:proofErr w:type="spellEnd"/>
    </w:p>
    <w:p w14:paraId="2DA7039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furon</w:t>
      </w:r>
      <w:proofErr w:type="spellEnd"/>
    </w:p>
    <w:p w14:paraId="7B40D07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sulfate</w:t>
      </w:r>
    </w:p>
    <w:p w14:paraId="0089D8DF" w14:textId="3DB2E6DF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F</w:t>
      </w:r>
      <w:r w:rsidR="00A80EBC"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5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</w:p>
    <w:p w14:paraId="435197B0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onophorofluoride</w:t>
      </w:r>
      <w:proofErr w:type="spellEnd"/>
    </w:p>
    <w:p w14:paraId="2C350904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hosphorus pentafluoride</w:t>
      </w:r>
    </w:p>
    <w:p w14:paraId="09A7A7B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entaphosphoro</w:t>
      </w:r>
      <w:proofErr w:type="spell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luoride</w:t>
      </w:r>
    </w:p>
    <w:p w14:paraId="7FDAA37F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hosphorus tetrafluoride</w:t>
      </w:r>
    </w:p>
    <w:p w14:paraId="01BF34EE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potassium pentafluoride</w:t>
      </w:r>
    </w:p>
    <w:p w14:paraId="1F5E3042" w14:textId="7D5209ED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Cl</w:t>
      </w:r>
      <w:r w:rsidRPr="0071171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</w:t>
      </w:r>
      <w:r w:rsidRPr="0071171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71171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</w:p>
    <w:p w14:paraId="7B6E0461" w14:textId="45C89F9C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ềm</w:t>
      </w:r>
      <w:proofErr w:type="spellEnd"/>
    </w:p>
    <w:p w14:paraId="46AAFB1E" w14:textId="62E15B10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ềm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ổ</w:t>
      </w:r>
      <w:proofErr w:type="spellEnd"/>
    </w:p>
    <w:p w14:paraId="28708DBC" w14:textId="745426A9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711713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3</w:t>
      </w:r>
    </w:p>
    <w:p w14:paraId="00FA24F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alogens</w:t>
      </w:r>
    </w:p>
    <w:p w14:paraId="1769C086" w14:textId="20D4F7CE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rơ</w:t>
      </w:r>
      <w:proofErr w:type="spellEnd"/>
    </w:p>
    <w:p w14:paraId="4F0B9A83" w14:textId="71062257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Phi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X)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M)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</w:t>
      </w:r>
      <w:r w:rsidRPr="00711713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X.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</w:t>
      </w:r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0B338406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 xml:space="preserve">(A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 = Ca and X = N</w:t>
      </w:r>
    </w:p>
    <w:p w14:paraId="525C8FAD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 = Li and X = S</w:t>
      </w:r>
    </w:p>
    <w:p w14:paraId="4400D436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 = Si and X = O</w:t>
      </w:r>
    </w:p>
    <w:p w14:paraId="6ED9F8D3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 = Rb and X = F</w:t>
      </w:r>
    </w:p>
    <w:p w14:paraId="3B2BB55B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M = Mg and X = Cl</w:t>
      </w:r>
    </w:p>
    <w:p w14:paraId="16D943E5" w14:textId="52F09454" w:rsidR="00A80EBC" w:rsidRPr="00E13F26" w:rsidRDefault="00711713" w:rsidP="00A80EBC">
      <w:pPr>
        <w:pStyle w:val="ListParagraph"/>
        <w:widowControl/>
        <w:numPr>
          <w:ilvl w:val="0"/>
          <w:numId w:val="3"/>
        </w:numPr>
        <w:autoSpaceDE/>
        <w:autoSpaceDN/>
        <w:spacing w:before="0" w:line="288" w:lineRule="auto"/>
        <w:ind w:left="360" w:hanging="72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="00A80EBC"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280E67E2" w14:textId="7777777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H—C≡≡C—CH</w:t>
      </w:r>
      <w:r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—CH</w:t>
      </w:r>
      <w:r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—CH==CH</w:t>
      </w:r>
      <w:r w:rsidRPr="00423A9B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4BB40BB6" w14:textId="69D0886A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3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5323150" w14:textId="53036527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2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19AAEFF" w14:textId="00CF20CD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2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6381374" w14:textId="4EAADE26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4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04F0010" w14:textId="572A1A3D" w:rsidR="00A80EBC" w:rsidRPr="00E13F2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="00711713" w:rsidRPr="0071171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</w:t>
      </w:r>
      <w:r w:rsidRPr="00E13F2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1C250A0" w14:textId="77777777" w:rsidR="00A80EBC" w:rsidRDefault="00A80EBC" w:rsidP="00A80EBC">
      <w:pPr>
        <w:widowControl/>
        <w:autoSpaceDE/>
        <w:autoSpaceDN/>
        <w:spacing w:after="160" w:line="259" w:lineRule="auto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</w:pPr>
      <w:bookmarkStart w:id="0" w:name="_bookmark66"/>
      <w:bookmarkEnd w:id="0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br w:type="page"/>
      </w:r>
    </w:p>
    <w:p w14:paraId="169BCE03" w14:textId="77777777" w:rsidR="00A80EBC" w:rsidRDefault="00A80EBC" w:rsidP="00A80EBC">
      <w:pPr>
        <w:widowControl/>
        <w:autoSpaceDE/>
        <w:autoSpaceDN/>
        <w:spacing w:line="288" w:lineRule="auto"/>
        <w:jc w:val="center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</w:pPr>
    </w:p>
    <w:p w14:paraId="723B124B" w14:textId="4B029F4F" w:rsidR="00A80EBC" w:rsidRPr="00E13F26" w:rsidRDefault="00805901" w:rsidP="00A80EBC">
      <w:pPr>
        <w:widowControl/>
        <w:autoSpaceDE/>
        <w:autoSpaceDN/>
        <w:spacing w:line="288" w:lineRule="auto"/>
        <w:jc w:val="center"/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Trả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lời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và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color w:val="538135" w:themeColor="accent6" w:themeShade="BF"/>
          <w:kern w:val="2"/>
          <w:sz w:val="24"/>
          <w14:ligatures w14:val="standardContextual"/>
        </w:rPr>
        <w:t>thích</w:t>
      </w:r>
      <w:proofErr w:type="spellEnd"/>
    </w:p>
    <w:p w14:paraId="71A9B2FE" w14:textId="780770F8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. (E) B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a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644A247" w14:textId="3BC1788C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. (D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ê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ệ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ợ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21235C3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3. (E) Khi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qua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iế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ậ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FA56DFA" w14:textId="3D7C7C3E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. (A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ố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ion hydronium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,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a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ặ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ố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878FE7D" w14:textId="11B892FD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5. (E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i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um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lorine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u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—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ặ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</w:t>
      </w:r>
    </w:p>
    <w:p w14:paraId="14C7E631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6. (A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/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á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ặ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á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3D6A50A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7. (B) Silicon dioxide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ạ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ư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ả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C865629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8. (B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8A44173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9. (D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à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ủ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ữ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III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unfa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ắ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unfa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+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-.</w:t>
      </w:r>
    </w:p>
    <w:p w14:paraId="506FE1F8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0. (A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ạ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F, O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.</w:t>
      </w:r>
    </w:p>
    <w:p w14:paraId="6F3CD769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1. (C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ú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-ion.</w:t>
      </w:r>
    </w:p>
    <w:p w14:paraId="0C20BBB4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2. (C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lectr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Cobalt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u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ặ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ECD92E0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3. (E) Helium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Van der Waals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elium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ẹ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y.</w:t>
      </w:r>
    </w:p>
    <w:p w14:paraId="0F8874D8" w14:textId="56ACBBF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14. (E) F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u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ine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ự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â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0F7314E" w14:textId="2ECD7FBE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5. (D) Mg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a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nesium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angan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ese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ro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bro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ide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ô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iề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62B1E9B" w14:textId="68A71DA0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 xml:space="preserve">16. (A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ú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ide”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unf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ide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ắ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F41ECA9" w14:textId="3DB67138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7. (B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iề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ố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ho pentafl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uoride</w:t>
      </w: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F20F841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8. (C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é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cati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3.</w:t>
      </w:r>
    </w:p>
    <w:p w14:paraId="2EE0CA81" w14:textId="77777777" w:rsidR="00805901" w:rsidRPr="00805901" w:rsidRDefault="00805901" w:rsidP="0080590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9. (B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ệ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i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 (1+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6 (2–)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t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uỳ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356FC09" w14:textId="00C57821" w:rsidR="00A80EBC" w:rsidRPr="00E5497C" w:rsidRDefault="00805901" w:rsidP="00805901">
      <w:pPr>
        <w:pStyle w:val="ListParagraph"/>
        <w:widowControl/>
        <w:autoSpaceDE/>
        <w:autoSpaceDN/>
        <w:spacing w:before="0" w:line="288" w:lineRule="auto"/>
        <w:ind w:left="567" w:hanging="567"/>
        <w:contextualSpacing/>
        <w:jc w:val="both"/>
        <w:rPr>
          <w:rFonts w:asciiTheme="minorHAnsi" w:eastAsiaTheme="minorHAnsi" w:hAnsiTheme="minorHAnsi" w:cstheme="minorHAnsi"/>
          <w:kern w:val="2"/>
          <w:sz w:val="24"/>
          <w14:ligatures w14:val="standardContextual"/>
        </w:rPr>
      </w:pPr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0. (A)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á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iế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i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-H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-C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igma.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tự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80590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B0FB7D8" w14:textId="77777777" w:rsidR="00A80EBC" w:rsidRDefault="00A80EBC" w:rsidP="00A80EBC">
      <w:pPr>
        <w:widowControl/>
        <w:autoSpaceDE/>
        <w:autoSpaceDN/>
        <w:spacing w:after="160" w:line="259" w:lineRule="auto"/>
        <w:rPr>
          <w:rFonts w:asciiTheme="minorHAnsi" w:eastAsiaTheme="minorHAnsi" w:hAnsiTheme="minorHAnsi" w:cstheme="minorHAnsi"/>
          <w:kern w:val="2"/>
          <w:sz w:val="24"/>
          <w14:ligatures w14:val="standardContextual"/>
        </w:rPr>
      </w:pPr>
      <w:r>
        <w:rPr>
          <w:rFonts w:asciiTheme="minorHAnsi" w:eastAsiaTheme="minorHAnsi" w:hAnsiTheme="minorHAnsi" w:cstheme="minorHAnsi"/>
          <w:kern w:val="2"/>
          <w:sz w:val="24"/>
          <w14:ligatures w14:val="standardContextual"/>
        </w:rPr>
        <w:br w:type="page"/>
      </w:r>
    </w:p>
    <w:bookmarkStart w:id="1" w:name="_Hlk158106687"/>
    <w:bookmarkEnd w:id="1"/>
    <w:p w14:paraId="150C9364" w14:textId="15F29236" w:rsidR="00A80EBC" w:rsidRPr="00C02FC9" w:rsidRDefault="00A80EBC" w:rsidP="00A80EBC">
      <w:pPr>
        <w:spacing w:line="288" w:lineRule="auto"/>
        <w:jc w:val="center"/>
        <w:rPr>
          <w:rFonts w:ascii="Arial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</w:pPr>
      <w:r w:rsidRPr="00102CCC">
        <w:rPr>
          <w:rFonts w:cstheme="minorHAnsi"/>
          <w:b/>
          <w:bCs/>
          <w:color w:val="538135" w:themeColor="accent6" w:themeShade="BF"/>
          <w:kern w:val="2"/>
          <w:position w:val="-4"/>
          <w:sz w:val="40"/>
          <w:szCs w:val="38"/>
          <w14:ligatures w14:val="standardContextual"/>
        </w:rPr>
        <w:object w:dxaOrig="180" w:dyaOrig="279" w14:anchorId="74A597EE">
          <v:shape id="_x0000_i1025" type="#_x0000_t75" style="width:8.25pt;height:14.25pt" o:ole="">
            <v:imagedata r:id="rId36" o:title=""/>
          </v:shape>
          <o:OLEObject Type="Embed" ProgID="Equation.DSMT4" ShapeID="_x0000_i1025" DrawAspect="Content" ObjectID="_1768885262" r:id="rId37"/>
        </w:object>
      </w:r>
      <w:proofErr w:type="spellStart"/>
      <w:r w:rsidRPr="00C02FC9">
        <w:rPr>
          <w:rFonts w:ascii="Arial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>C</w:t>
      </w:r>
      <w:r w:rsidR="00456578">
        <w:rPr>
          <w:rFonts w:ascii="Arial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>hương</w:t>
      </w:r>
      <w:proofErr w:type="spellEnd"/>
      <w:r w:rsidRPr="00C02FC9">
        <w:rPr>
          <w:rFonts w:ascii="Arial" w:hAnsi="Arial" w:cs="Arial"/>
          <w:b/>
          <w:bCs/>
          <w:color w:val="538135" w:themeColor="accent6" w:themeShade="BF"/>
          <w:kern w:val="2"/>
          <w:sz w:val="40"/>
          <w:szCs w:val="38"/>
          <w14:ligatures w14:val="standardContextual"/>
        </w:rPr>
        <w:t xml:space="preserve"> 6</w:t>
      </w:r>
    </w:p>
    <w:p w14:paraId="1E7F2677" w14:textId="1566CFB3" w:rsidR="00A80EBC" w:rsidRPr="00C02FC9" w:rsidRDefault="00456578" w:rsidP="00A80EBC">
      <w:pPr>
        <w:spacing w:line="288" w:lineRule="auto"/>
        <w:jc w:val="center"/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</w:pP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Phép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cân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bằng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hóa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học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và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giải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pháp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hóa</w:t>
      </w:r>
      <w:proofErr w:type="spellEnd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color w:val="538135" w:themeColor="accent6" w:themeShade="BF"/>
          <w:kern w:val="2"/>
          <w:sz w:val="32"/>
          <w:szCs w:val="30"/>
          <w14:ligatures w14:val="standardContextual"/>
        </w:rPr>
        <w:t>học</w:t>
      </w:r>
      <w:proofErr w:type="spellEnd"/>
    </w:p>
    <w:p w14:paraId="0EF3737B" w14:textId="0FA62218" w:rsidR="00A80EBC" w:rsidRPr="00C02FC9" w:rsidRDefault="00456578" w:rsidP="00A80EBC">
      <w:pPr>
        <w:spacing w:line="288" w:lineRule="auto"/>
        <w:jc w:val="both"/>
        <w:rPr>
          <w:rFonts w:ascii="Arial" w:hAnsi="Arial" w:cs="Arial"/>
          <w:b/>
          <w:bCs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Trong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chương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này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bạn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sẽ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tìm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hiểu</w:t>
      </w:r>
      <w:proofErr w:type="spellEnd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4"/>
          <w14:ligatures w14:val="standardContextual"/>
        </w:rPr>
        <w:t>về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</w:p>
    <w:p w14:paraId="2CA1FDC4" w14:textId="5E126578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ô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ứ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học</w:t>
      </w:r>
      <w:proofErr w:type="spellEnd"/>
    </w:p>
    <w:p w14:paraId="5D911800" w14:textId="2759C07D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â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bằ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ươ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rì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học</w:t>
      </w:r>
      <w:proofErr w:type="spellEnd"/>
    </w:p>
    <w:p w14:paraId="2252A300" w14:textId="2D2256C0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ỉ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lệ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mol</w:t>
      </w:r>
    </w:p>
    <w:p w14:paraId="5743F929" w14:textId="12AC367D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Số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mol,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ể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íc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và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â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ử</w:t>
      </w:r>
      <w:proofErr w:type="spellEnd"/>
    </w:p>
    <w:p w14:paraId="65BA82A4" w14:textId="51B84526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uố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ử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hạ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hế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và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dư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ừa</w:t>
      </w:r>
      <w:proofErr w:type="spellEnd"/>
    </w:p>
    <w:p w14:paraId="3F32CB3C" w14:textId="5482DEAA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</w:p>
    <w:p w14:paraId="1AAB87BA" w14:textId="22030E03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ô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ứ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ự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nghiệm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ừ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</w:p>
    <w:p w14:paraId="4182B69F" w14:textId="1475C231" w:rsidR="00A80EBC" w:rsidRPr="00C02FC9" w:rsidRDefault="00D51634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kern w:val="2"/>
          <w:sz w:val="24"/>
          <w14:ligatures w14:val="standardContextual"/>
        </w:rPr>
        <w:t>Nồng</w:t>
      </w:r>
      <w:proofErr w:type="spellEnd"/>
      <w:r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kern w:val="2"/>
          <w:sz w:val="24"/>
          <w14:ligatures w14:val="standardContextual"/>
        </w:rPr>
        <w:t>độ</w:t>
      </w:r>
      <w:proofErr w:type="spellEnd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>và</w:t>
      </w:r>
      <w:proofErr w:type="spellEnd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>pha</w:t>
      </w:r>
      <w:proofErr w:type="spellEnd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456578" w:rsidRPr="00456578">
        <w:rPr>
          <w:rFonts w:ascii="Arial" w:hAnsi="Arial" w:cs="Arial"/>
          <w:kern w:val="2"/>
          <w:sz w:val="24"/>
          <w14:ligatures w14:val="standardContextual"/>
        </w:rPr>
        <w:t>loãng</w:t>
      </w:r>
      <w:proofErr w:type="spellEnd"/>
    </w:p>
    <w:p w14:paraId="4EA4D99D" w14:textId="5E565AA0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uộ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í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hung</w:t>
      </w:r>
      <w:proofErr w:type="spellEnd"/>
    </w:p>
    <w:p w14:paraId="253D2C6F" w14:textId="1DC6D3A8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huộc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í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chung</w:t>
      </w:r>
      <w:proofErr w:type="spellEnd"/>
    </w:p>
    <w:p w14:paraId="36DE7458" w14:textId="4CD9E712" w:rsidR="00A80EBC" w:rsidRPr="00C02FC9" w:rsidRDefault="00456578" w:rsidP="00A64F28">
      <w:pPr>
        <w:widowControl/>
        <w:numPr>
          <w:ilvl w:val="0"/>
          <w:numId w:val="4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Phương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trình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rút</w:t>
      </w:r>
      <w:proofErr w:type="spellEnd"/>
      <w:r w:rsidRPr="0045657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kern w:val="2"/>
          <w:sz w:val="24"/>
          <w14:ligatures w14:val="standardContextual"/>
        </w:rPr>
        <w:t>gọn</w:t>
      </w:r>
      <w:proofErr w:type="spellEnd"/>
    </w:p>
    <w:p w14:paraId="4DC31A91" w14:textId="6A097B28" w:rsidR="00456578" w:rsidRPr="00C02FC9" w:rsidRDefault="00456578" w:rsidP="00A80EBC">
      <w:pPr>
        <w:pStyle w:val="BodyText"/>
        <w:spacing w:before="1" w:line="280" w:lineRule="auto"/>
        <w:ind w:right="418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Phép</w:t>
      </w:r>
      <w:proofErr w:type="spellEnd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đo</w:t>
      </w:r>
      <w:proofErr w:type="spellEnd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há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ầu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ế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ả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uậ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uố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sác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ập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iểm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r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diệ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hả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Phụ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ụ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Ô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ập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ỹ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uố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sác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A86CF6E" w14:textId="2933BCEE" w:rsidR="00A80EBC" w:rsidRPr="00C02FC9" w:rsidRDefault="00456578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ông</w:t>
      </w:r>
      <w:proofErr w:type="spellEnd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ức</w:t>
      </w:r>
      <w:proofErr w:type="spellEnd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óa</w:t>
      </w:r>
      <w:proofErr w:type="spellEnd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45657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ọc</w:t>
      </w:r>
      <w:proofErr w:type="spellEnd"/>
    </w:p>
    <w:p w14:paraId="10D06A15" w14:textId="01CD9734" w:rsidR="00A80EBC" w:rsidRPr="00C02FC9" w:rsidRDefault="0045657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àm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iểm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r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45657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="00A80EBC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682672C" w14:textId="77777777" w:rsidR="00A80EBC" w:rsidRPr="00C02FC9" w:rsidRDefault="00A80EBC" w:rsidP="00A80EBC">
      <w:pPr>
        <w:rPr>
          <w:rFonts w:ascii="Arial" w:hAnsi="Arial" w:cs="Arial"/>
          <w:kern w:val="2"/>
          <w:sz w:val="24"/>
          <w14:ligatures w14:val="standardContextual"/>
        </w:rPr>
      </w:pPr>
      <w:r w:rsidRPr="00C02FC9">
        <w:rPr>
          <w:rFonts w:ascii="Arial" w:hAnsi="Arial" w:cs="Arial"/>
          <w:kern w:val="2"/>
          <w:sz w:val="24"/>
          <w14:ligatures w14:val="standardContextual"/>
        </w:rPr>
        <w:br w:type="page"/>
      </w:r>
    </w:p>
    <w:p w14:paraId="73BCB7A8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sectPr w:rsidR="00A80EBC" w:rsidRPr="00C02FC9" w:rsidSect="00D22B9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0" w:type="auto"/>
        <w:tblInd w:w="410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55"/>
        <w:gridCol w:w="5335"/>
      </w:tblGrid>
      <w:tr w:rsidR="00A80EBC" w:rsidRPr="00C02FC9" w14:paraId="2775BEE4" w14:textId="77777777" w:rsidTr="00A2490A">
        <w:trPr>
          <w:trHeight w:val="1252"/>
        </w:trPr>
        <w:tc>
          <w:tcPr>
            <w:tcW w:w="1855" w:type="dxa"/>
          </w:tcPr>
          <w:p w14:paraId="29DE9C79" w14:textId="52A5923E" w:rsidR="00A80EBC" w:rsidRPr="00C02FC9" w:rsidRDefault="00456578" w:rsidP="00A2490A">
            <w:pPr>
              <w:pStyle w:val="TableParagraph"/>
              <w:spacing w:before="48"/>
              <w:ind w:left="80"/>
              <w:rPr>
                <w:rFonts w:eastAsiaTheme="minorHAnsi" w:cs="Arial"/>
                <w:b/>
                <w:bCs/>
                <w:kern w:val="2"/>
                <w14:ligatures w14:val="standardContextual"/>
              </w:rPr>
            </w:pP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lastRenderedPageBreak/>
              <w:t>Biểu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tượng</w:t>
            </w:r>
            <w:proofErr w:type="spellEnd"/>
          </w:p>
        </w:tc>
        <w:tc>
          <w:tcPr>
            <w:tcW w:w="5335" w:type="dxa"/>
          </w:tcPr>
          <w:p w14:paraId="5C258BEC" w14:textId="747C614A" w:rsidR="00A80EBC" w:rsidRPr="00C02FC9" w:rsidRDefault="00456578" w:rsidP="00A2490A">
            <w:pPr>
              <w:pStyle w:val="TableParagraph"/>
              <w:spacing w:before="74" w:line="230" w:lineRule="auto"/>
              <w:ind w:left="79" w:right="63"/>
              <w:rPr>
                <w:rFonts w:eastAsiaTheme="minorHAnsi" w:cs="Arial"/>
                <w:kern w:val="2"/>
                <w14:ligatures w14:val="standardContextual"/>
              </w:rPr>
            </w:pP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ạ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hể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hĩ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rằ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ý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iệu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ó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ọc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ỉ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o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i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ố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ào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ặ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.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V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dụ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,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ý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iệu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ó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ọc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C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đơ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giả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hĩ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ố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acbo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.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hực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ế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,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ý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iệu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C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phươ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ình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hô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ỉ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o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ạ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i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sự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ặ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ủ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acbo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à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ò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o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i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sự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iệ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diệ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ủ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mol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oặc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ca</w:t>
            </w:r>
            <w:r>
              <w:rPr>
                <w:rFonts w:eastAsiaTheme="minorHAnsi" w:cs="Arial"/>
                <w:kern w:val="2"/>
                <w14:ligatures w14:val="standardContextual"/>
              </w:rPr>
              <w:t>r</w:t>
            </w:r>
            <w:r w:rsidRPr="00456578">
              <w:rPr>
                <w:rFonts w:eastAsiaTheme="minorHAnsi" w:cs="Arial"/>
                <w:kern w:val="2"/>
                <w14:ligatures w14:val="standardContextual"/>
              </w:rPr>
              <w:t>bon</w:t>
            </w:r>
            <w:r w:rsidR="00A80EBC" w:rsidRPr="00C02FC9">
              <w:rPr>
                <w:rFonts w:eastAsiaTheme="minorHAnsi" w:cs="Arial"/>
                <w:kern w:val="2"/>
                <w14:ligatures w14:val="standardContextual"/>
              </w:rPr>
              <w:t>.</w:t>
            </w:r>
          </w:p>
        </w:tc>
      </w:tr>
      <w:tr w:rsidR="00A80EBC" w:rsidRPr="00C02FC9" w14:paraId="5F5C6AFA" w14:textId="77777777" w:rsidTr="00A2490A">
        <w:trPr>
          <w:trHeight w:val="1252"/>
        </w:trPr>
        <w:tc>
          <w:tcPr>
            <w:tcW w:w="1855" w:type="dxa"/>
          </w:tcPr>
          <w:p w14:paraId="6B2908B7" w14:textId="1421E71E" w:rsidR="00A80EBC" w:rsidRPr="00C02FC9" w:rsidRDefault="00456578" w:rsidP="00A2490A">
            <w:pPr>
              <w:pStyle w:val="TableParagraph"/>
              <w:spacing w:before="48"/>
              <w:ind w:left="79"/>
              <w:rPr>
                <w:rFonts w:eastAsiaTheme="minorHAnsi" w:cs="Arial"/>
                <w:b/>
                <w:bCs/>
                <w:kern w:val="2"/>
                <w14:ligatures w14:val="standardContextual"/>
              </w:rPr>
            </w:pP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Công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thức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phân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tử</w:t>
            </w:r>
            <w:proofErr w:type="spellEnd"/>
          </w:p>
        </w:tc>
        <w:tc>
          <w:tcPr>
            <w:tcW w:w="5335" w:type="dxa"/>
          </w:tcPr>
          <w:p w14:paraId="20405728" w14:textId="0C31D0CC" w:rsidR="00A80EBC" w:rsidRPr="00C02FC9" w:rsidRDefault="00456578" w:rsidP="00A2490A">
            <w:pPr>
              <w:pStyle w:val="TableParagraph"/>
              <w:spacing w:before="81" w:line="220" w:lineRule="exact"/>
              <w:ind w:left="79" w:right="63"/>
              <w:rPr>
                <w:rFonts w:eastAsiaTheme="minorHAnsi" w:cs="Arial"/>
                <w:kern w:val="2"/>
                <w14:ligatures w14:val="standardContextual"/>
              </w:rPr>
            </w:pP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ô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hức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phâ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o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i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ổ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số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ủ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ỗi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ố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phâ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li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ộ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ó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ị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.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v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dụ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CH</w:t>
            </w:r>
            <w:r w:rsidRPr="008514D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4</w:t>
            </w:r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,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hỉ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ra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rằ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carbon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và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bố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hydro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phâ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ử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met</w:t>
            </w:r>
            <w:r w:rsidR="008514D6">
              <w:rPr>
                <w:rFonts w:eastAsiaTheme="minorHAnsi" w:cs="Arial"/>
                <w:kern w:val="2"/>
                <w14:ligatures w14:val="standardContextual"/>
              </w:rPr>
              <w:t>h</w:t>
            </w:r>
            <w:r w:rsidRPr="00456578">
              <w:rPr>
                <w:rFonts w:eastAsiaTheme="minorHAnsi" w:cs="Arial"/>
                <w:kern w:val="2"/>
                <w14:ligatures w14:val="standardContextual"/>
              </w:rPr>
              <w:t>an</w:t>
            </w:r>
            <w:r w:rsidR="008514D6">
              <w:rPr>
                <w:rFonts w:eastAsiaTheme="minorHAnsi" w:cs="Arial"/>
                <w:kern w:val="2"/>
                <w14:ligatures w14:val="standardContextual"/>
              </w:rPr>
              <w:t>e</w:t>
            </w:r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liên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kết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cộng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hóa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trị</w:t>
            </w:r>
            <w:proofErr w:type="spellEnd"/>
            <w:r w:rsidRPr="00456578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kern w:val="2"/>
                <w14:ligatures w14:val="standardContextual"/>
              </w:rPr>
              <w:t>này</w:t>
            </w:r>
            <w:proofErr w:type="spellEnd"/>
            <w:r w:rsidR="00A80EBC" w:rsidRPr="00C02FC9">
              <w:rPr>
                <w:rFonts w:eastAsiaTheme="minorHAnsi" w:cs="Arial"/>
                <w:kern w:val="2"/>
                <w14:ligatures w14:val="standardContextual"/>
              </w:rPr>
              <w:t>.</w:t>
            </w:r>
          </w:p>
        </w:tc>
      </w:tr>
      <w:tr w:rsidR="00A80EBC" w:rsidRPr="00C02FC9" w14:paraId="4A3E5ECD" w14:textId="77777777" w:rsidTr="00A2490A">
        <w:trPr>
          <w:trHeight w:val="2352"/>
        </w:trPr>
        <w:tc>
          <w:tcPr>
            <w:tcW w:w="1855" w:type="dxa"/>
          </w:tcPr>
          <w:p w14:paraId="7780E3AA" w14:textId="5FA2F218" w:rsidR="00A80EBC" w:rsidRPr="00C02FC9" w:rsidRDefault="00456578" w:rsidP="00A2490A">
            <w:pPr>
              <w:pStyle w:val="TableParagraph"/>
              <w:spacing w:before="48"/>
              <w:ind w:left="80"/>
              <w:rPr>
                <w:rFonts w:eastAsiaTheme="minorHAnsi" w:cs="Arial"/>
                <w:b/>
                <w:bCs/>
                <w:kern w:val="2"/>
                <w14:ligatures w14:val="standardContextual"/>
              </w:rPr>
            </w:pP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Công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thức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thực</w:t>
            </w:r>
            <w:proofErr w:type="spellEnd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 xml:space="preserve"> </w:t>
            </w:r>
            <w:proofErr w:type="spellStart"/>
            <w:r w:rsidRPr="00456578">
              <w:rPr>
                <w:rFonts w:eastAsiaTheme="minorHAnsi" w:cs="Arial"/>
                <w:b/>
                <w:bCs/>
                <w:kern w:val="2"/>
                <w14:ligatures w14:val="standardContextual"/>
              </w:rPr>
              <w:t>nghiệm</w:t>
            </w:r>
            <w:proofErr w:type="spellEnd"/>
          </w:p>
        </w:tc>
        <w:tc>
          <w:tcPr>
            <w:tcW w:w="5335" w:type="dxa"/>
          </w:tcPr>
          <w:p w14:paraId="07079DD3" w14:textId="1942F377" w:rsidR="00A80EBC" w:rsidRPr="00C02FC9" w:rsidRDefault="008514D6" w:rsidP="008514D6">
            <w:pPr>
              <w:pStyle w:val="TableParagraph"/>
              <w:spacing w:before="75" w:line="230" w:lineRule="auto"/>
              <w:ind w:left="80" w:right="63"/>
              <w:rPr>
                <w:rFonts w:eastAsiaTheme="minorHAnsi" w:cs="Arial"/>
                <w:kern w:val="2"/>
                <w14:ligatures w14:val="standardContextual"/>
              </w:rPr>
            </w:pP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á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ợp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hấ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ạo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ành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ạ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ướ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số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ượ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gầ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hư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ô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ậ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iê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kế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ớ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ha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.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Bở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ì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khô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ể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đếm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ừ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ẫ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ê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ỷ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ệ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ấp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hấ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ủa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á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uyê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ố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ợp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hấ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sẽ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đượ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sử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dụ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.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í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dụ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uyệ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ờ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ề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điề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ày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NaCl.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ro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ỗ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ẫ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NaCl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ộ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 </w:t>
            </w:r>
            <w:r>
              <w:rPr>
                <w:rFonts w:eastAsiaTheme="minorHAnsi" w:cs="Arial"/>
                <w:kern w:val="2"/>
                <w14:ligatures w14:val="standardContextual"/>
              </w:rPr>
              <w:t>sodium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mỗ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 </w:t>
            </w:r>
            <w:proofErr w:type="spellStart"/>
            <w:proofErr w:type="gram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</w:t>
            </w:r>
            <w:r>
              <w:rPr>
                <w:rFonts w:eastAsiaTheme="minorHAnsi" w:cs="Arial"/>
                <w:kern w:val="2"/>
                <w14:ligatures w14:val="standardContextual"/>
              </w:rPr>
              <w:t>h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>lo</w:t>
            </w:r>
            <w:r>
              <w:rPr>
                <w:rFonts w:eastAsiaTheme="minorHAnsi" w:cs="Arial"/>
                <w:kern w:val="2"/>
                <w14:ligatures w14:val="standardContextual"/>
              </w:rPr>
              <w:t>rine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>.Điều</w:t>
            </w:r>
            <w:proofErr w:type="spellEnd"/>
            <w:proofErr w:type="gram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ày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khô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hĩa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á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ô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ứ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ự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hiệm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hỉ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giới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ạ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ở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á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ợp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hấ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ion.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í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dụ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: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ế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bạ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kiểm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ra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ô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ứ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ự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hiệm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ủa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glucose C</w:t>
            </w:r>
            <w:r w:rsidRPr="008514D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6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>H</w:t>
            </w:r>
            <w:r w:rsidRPr="008514D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12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>O</w:t>
            </w:r>
            <w:r w:rsidRPr="008514D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6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v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ấy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rằng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đ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CH</w:t>
            </w:r>
            <w:r w:rsidRPr="008514D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2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O,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ì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bạ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ể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iểu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rõ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hơn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thuật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ữ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carbohydrate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có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hĩa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là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“ca</w:t>
            </w:r>
            <w:r>
              <w:rPr>
                <w:rFonts w:eastAsiaTheme="minorHAnsi" w:cs="Arial"/>
                <w:kern w:val="2"/>
                <w14:ligatures w14:val="standardContextual"/>
              </w:rPr>
              <w:t>r</w:t>
            </w:r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bon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gậm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8514D6">
              <w:rPr>
                <w:rFonts w:eastAsiaTheme="minorHAnsi" w:cs="Arial"/>
                <w:kern w:val="2"/>
                <w14:ligatures w14:val="standardContextual"/>
              </w:rPr>
              <w:t>nước</w:t>
            </w:r>
            <w:proofErr w:type="spellEnd"/>
            <w:r w:rsidRPr="008514D6">
              <w:rPr>
                <w:rFonts w:eastAsiaTheme="minorHAnsi" w:cs="Arial"/>
                <w:kern w:val="2"/>
                <w14:ligatures w14:val="standardContextual"/>
              </w:rPr>
              <w:t>”</w:t>
            </w:r>
          </w:p>
        </w:tc>
      </w:tr>
    </w:tbl>
    <w:p w14:paraId="55C7AC52" w14:textId="77777777" w:rsidR="00A80EBC" w:rsidRPr="00C02FC9" w:rsidRDefault="00A80EBC" w:rsidP="00A80EBC">
      <w:pPr>
        <w:spacing w:line="288" w:lineRule="auto"/>
        <w:jc w:val="both"/>
        <w:rPr>
          <w:rFonts w:ascii="Arial" w:hAnsi="Arial" w:cs="Arial"/>
          <w:kern w:val="2"/>
          <w:sz w:val="24"/>
          <w14:ligatures w14:val="standardContextual"/>
        </w:rPr>
      </w:pPr>
    </w:p>
    <w:p w14:paraId="682ABB6D" w14:textId="77777777" w:rsidR="00A80EBC" w:rsidRPr="00C02FC9" w:rsidRDefault="00A80EBC" w:rsidP="00A80EBC">
      <w:pPr>
        <w:spacing w:before="138"/>
        <w:ind w:left="400"/>
        <w:rPr>
          <w:rFonts w:ascii="Arial" w:hAnsi="Arial" w:cs="Arial"/>
        </w:rPr>
      </w:pPr>
      <w:r w:rsidRPr="00C02FC9">
        <w:rPr>
          <w:rFonts w:ascii="Arial" w:hAnsi="Arial" w:cs="Arial"/>
        </w:rPr>
        <w:br w:type="column"/>
      </w:r>
    </w:p>
    <w:p w14:paraId="4A65252E" w14:textId="77777777" w:rsidR="00A80EBC" w:rsidRPr="00C02FC9" w:rsidRDefault="00A80EBC" w:rsidP="00A80EBC">
      <w:pPr>
        <w:rPr>
          <w:rFonts w:ascii="Arial" w:hAnsi="Arial" w:cs="Arial"/>
        </w:rPr>
      </w:pPr>
      <w:r w:rsidRPr="00C02FC9">
        <w:rPr>
          <w:rFonts w:ascii="Arial" w:hAnsi="Arial" w:cs="Arial"/>
        </w:rPr>
        <w:br w:type="page"/>
      </w:r>
    </w:p>
    <w:p w14:paraId="255034B9" w14:textId="77777777" w:rsidR="00A80EBC" w:rsidRPr="00C02FC9" w:rsidRDefault="00A80EBC" w:rsidP="00A80EBC">
      <w:pPr>
        <w:spacing w:before="138"/>
        <w:ind w:left="400"/>
        <w:rPr>
          <w:rFonts w:ascii="Arial" w:hAnsi="Arial" w:cs="Arial"/>
        </w:rPr>
        <w:sectPr w:rsidR="00A80EBC" w:rsidRPr="00C02FC9" w:rsidSect="00B3198C">
          <w:type w:val="continuous"/>
          <w:pgSz w:w="12240" w:h="15660"/>
          <w:pgMar w:top="1800" w:right="780" w:bottom="280" w:left="800" w:header="343" w:footer="0" w:gutter="0"/>
          <w:cols w:num="2" w:space="720" w:equalWidth="0">
            <w:col w:w="7640" w:space="40"/>
            <w:col w:w="2980"/>
          </w:cols>
        </w:sectPr>
      </w:pPr>
    </w:p>
    <w:p w14:paraId="11035CF9" w14:textId="77777777" w:rsidR="00A80EBC" w:rsidRPr="00C02FC9" w:rsidRDefault="00A80EBC" w:rsidP="00A80EBC">
      <w:pPr>
        <w:spacing w:before="138"/>
        <w:ind w:left="400"/>
        <w:rPr>
          <w:rFonts w:ascii="Arial" w:hAnsi="Arial" w:cs="Arial"/>
          <w:b/>
          <w:bCs/>
        </w:rPr>
        <w:sectPr w:rsidR="00A80EBC" w:rsidRPr="00C02FC9" w:rsidSect="00501276">
          <w:type w:val="continuous"/>
          <w:pgSz w:w="12240" w:h="15660"/>
          <w:pgMar w:top="1800" w:right="780" w:bottom="280" w:left="800" w:header="343" w:footer="0" w:gutter="0"/>
          <w:cols w:num="2" w:space="720"/>
        </w:sectPr>
      </w:pPr>
    </w:p>
    <w:p w14:paraId="49128609" w14:textId="564BB857" w:rsidR="00A80EBC" w:rsidRPr="00C02FC9" w:rsidRDefault="008514D6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66ACEF58" w14:textId="0916A021" w:rsidR="00A80EBC" w:rsidRPr="00C02FC9" w:rsidRDefault="008514D6" w:rsidP="00A80EBC">
      <w:pPr>
        <w:pStyle w:val="BodyText"/>
        <w:spacing w:before="47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8514D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7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/mol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1366E846" w14:textId="1A8F6646" w:rsidR="00A80EBC" w:rsidRDefault="008514D6" w:rsidP="00A80EBC">
      <w:pPr>
        <w:pStyle w:val="BodyText"/>
        <w:spacing w:before="60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8514D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4. Chia 70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4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ă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ị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8514D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8514D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5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8514D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0</w:t>
      </w: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DE98F15" w14:textId="77777777" w:rsidR="00A80EBC" w:rsidRDefault="00A80EBC" w:rsidP="00A80EBC">
      <w:pPr>
        <w:pStyle w:val="BodyText"/>
        <w:spacing w:before="60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42307AC" w14:textId="77777777" w:rsidR="00A80EBC" w:rsidRDefault="00A80EBC" w:rsidP="00A80EBC">
      <w:pPr>
        <w:pStyle w:val="BodyText"/>
        <w:spacing w:before="60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9419892" w14:textId="77777777" w:rsidR="008514D6" w:rsidRDefault="008514D6" w:rsidP="00A80EBC">
      <w:pPr>
        <w:pStyle w:val="BodyText"/>
        <w:spacing w:before="60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  <w:sectPr w:rsidR="008514D6" w:rsidSect="008514D6">
          <w:type w:val="continuous"/>
          <w:pgSz w:w="12240" w:h="15660"/>
          <w:pgMar w:top="1800" w:right="780" w:bottom="280" w:left="800" w:header="343" w:footer="0" w:gutter="0"/>
          <w:cols w:space="720"/>
        </w:sectPr>
      </w:pPr>
    </w:p>
    <w:p w14:paraId="3EEA32D1" w14:textId="1168B703" w:rsidR="00A80EBC" w:rsidRPr="00C02FC9" w:rsidRDefault="00A80EBC" w:rsidP="00A80EBC">
      <w:pPr>
        <w:pStyle w:val="BodyText"/>
        <w:spacing w:before="60"/>
        <w:ind w:left="40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4E1EC2CC" w14:textId="77777777" w:rsidR="00A80EBC" w:rsidRPr="00C02FC9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0D23E487" w14:textId="77777777" w:rsidR="00A80EBC" w:rsidRPr="00C02FC9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3502CF68" w14:textId="77777777" w:rsidR="00A80EBC" w:rsidRPr="00C02FC9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  <w:sectPr w:rsidR="00A80EBC" w:rsidRPr="00C02FC9" w:rsidSect="00884361">
          <w:type w:val="continuous"/>
          <w:pgSz w:w="12240" w:h="15660"/>
          <w:pgMar w:top="1800" w:right="780" w:bottom="280" w:left="800" w:header="343" w:footer="0" w:gutter="0"/>
          <w:cols w:num="2" w:space="720"/>
        </w:sectPr>
      </w:pPr>
    </w:p>
    <w:p w14:paraId="47DBA3BE" w14:textId="77777777" w:rsidR="00A80EBC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50259D7E" w14:textId="77777777" w:rsidR="00A80EBC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4E17D313" w14:textId="77777777" w:rsidR="00A80EBC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030953C0" w14:textId="77777777" w:rsidR="00A80EBC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17DEAA0B" w14:textId="77777777" w:rsidR="00A80EBC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542E31CD" w14:textId="77777777" w:rsidR="00A80EBC" w:rsidRPr="00C02FC9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0B397319" w14:textId="77777777" w:rsidR="00A80EBC" w:rsidRPr="00C02FC9" w:rsidRDefault="00A80EBC" w:rsidP="00A80EBC">
      <w:pPr>
        <w:spacing w:before="11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36012F98" w14:textId="77777777" w:rsidR="00A80EBC" w:rsidRPr="00C02FC9" w:rsidRDefault="00A80EBC" w:rsidP="00A80EBC">
      <w:pPr>
        <w:spacing w:line="288" w:lineRule="auto"/>
        <w:jc w:val="both"/>
        <w:rPr>
          <w:rFonts w:ascii="Arial" w:hAnsi="Arial" w:cs="Arial"/>
          <w:color w:val="231F20"/>
          <w:w w:val="90"/>
        </w:rPr>
        <w:sectPr w:rsidR="00A80EBC" w:rsidRPr="00C02FC9" w:rsidSect="001411DE">
          <w:type w:val="continuous"/>
          <w:pgSz w:w="12240" w:h="15660"/>
          <w:pgMar w:top="1800" w:right="780" w:bottom="280" w:left="800" w:header="343" w:footer="0" w:gutter="0"/>
          <w:cols w:num="2" w:space="482" w:equalWidth="0">
            <w:col w:w="5616" w:space="482"/>
            <w:col w:w="4562"/>
          </w:cols>
        </w:sectPr>
      </w:pPr>
    </w:p>
    <w:p w14:paraId="668BA5D2" w14:textId="2309BBFB" w:rsidR="00A80EBC" w:rsidRPr="00C02FC9" w:rsidRDefault="008514D6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ân</w:t>
      </w:r>
      <w:proofErr w:type="spellEnd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bằng</w:t>
      </w:r>
      <w:proofErr w:type="spellEnd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ương</w:t>
      </w:r>
      <w:proofErr w:type="spellEnd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rình</w:t>
      </w:r>
      <w:proofErr w:type="spellEnd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óa</w:t>
      </w:r>
      <w:proofErr w:type="spellEnd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ọc</w:t>
      </w:r>
      <w:proofErr w:type="spellEnd"/>
    </w:p>
    <w:p w14:paraId="2121BEB8" w14:textId="77777777" w:rsidR="008514D6" w:rsidRPr="008514D6" w:rsidRDefault="008514D6" w:rsidP="008514D6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ò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ỏ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iểu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uậ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ả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hay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á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ủ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a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á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á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a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ntoine Lavoisier,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ép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ẩ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ậ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ả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ú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ừ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hữu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ích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ả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á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”.</w:t>
      </w:r>
    </w:p>
    <w:p w14:paraId="4762686D" w14:textId="269E619A" w:rsidR="00A80EBC" w:rsidRPr="00C02FC9" w:rsidRDefault="008514D6" w:rsidP="008514D6">
      <w:pPr>
        <w:pStyle w:val="BodyText"/>
        <w:spacing w:before="5"/>
        <w:ind w:left="66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ọ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254CF15F" w14:textId="458EE294" w:rsidR="00A80EBC" w:rsidRPr="00C02FC9" w:rsidRDefault="008514D6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Bạ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hỉ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ó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thể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thay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đổi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ác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hệ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số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.</w:t>
      </w:r>
    </w:p>
    <w:p w14:paraId="13D47FD6" w14:textId="3FB79FD2" w:rsidR="00A80EBC" w:rsidRPr="00C02FC9" w:rsidRDefault="008514D6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Bạ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phải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sử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dụng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hệ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số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nguyê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thấp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nhất</w:t>
      </w:r>
      <w:proofErr w:type="spellEnd"/>
    </w:p>
    <w:p w14:paraId="5A3902AB" w14:textId="77777777" w:rsidR="00A80EBC" w:rsidRPr="00C02FC9" w:rsidRDefault="00A80EBC" w:rsidP="00A80EBC">
      <w:pPr>
        <w:spacing w:before="11"/>
        <w:rPr>
          <w:rFonts w:ascii="Arial" w:hAnsi="Arial" w:cs="Arial"/>
          <w:color w:val="231F20"/>
          <w:spacing w:val="-2"/>
        </w:rPr>
      </w:pPr>
    </w:p>
    <w:p w14:paraId="3339BC4A" w14:textId="77777777" w:rsidR="008514D6" w:rsidRPr="008514D6" w:rsidRDefault="008514D6" w:rsidP="008514D6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8514D6">
        <w:rPr>
          <w:rFonts w:eastAsiaTheme="minorHAnsi" w:cs="Arial"/>
          <w:kern w:val="2"/>
          <w14:ligatures w14:val="standardContextual"/>
        </w:rPr>
        <w:t>Bâ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giờ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hã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êm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qu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ắ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hô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ính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ứ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ữ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ào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hữ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qu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ắ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liệ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ê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ở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r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>:</w:t>
      </w:r>
    </w:p>
    <w:p w14:paraId="18D43C40" w14:textId="2B745F1C" w:rsidR="00A80EBC" w:rsidRPr="008514D6" w:rsidRDefault="008514D6" w:rsidP="008514D6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 w:rsidRPr="008514D6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lạ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ơ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giả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h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ế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uố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ù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>.</w:t>
      </w:r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350165AC" w14:textId="73AC6707" w:rsidR="00A80EBC" w:rsidRPr="008514D6" w:rsidRDefault="008514D6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Để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lại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đơ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giả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nhất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ho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đến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uối</w:t>
      </w:r>
      <w:proofErr w:type="spellEnd"/>
      <w:r w:rsidRPr="008514D6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514D6">
        <w:rPr>
          <w:rFonts w:ascii="Arial" w:hAnsi="Arial" w:cs="Arial"/>
          <w:kern w:val="2"/>
          <w:sz w:val="24"/>
          <w14:ligatures w14:val="standardContextual"/>
        </w:rPr>
        <w:t>cùng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.</w:t>
      </w:r>
    </w:p>
    <w:p w14:paraId="11A652D3" w14:textId="68D009D8" w:rsidR="00A80EBC" w:rsidRPr="00C02FC9" w:rsidRDefault="008514D6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8514D6">
        <w:rPr>
          <w:rFonts w:eastAsiaTheme="minorHAnsi" w:cs="Arial"/>
          <w:kern w:val="2"/>
          <w14:ligatures w14:val="standardContextual"/>
        </w:rPr>
        <w:t>Từ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ướ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ể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â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Hã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ử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í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dụ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ày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34C42C3D" w14:textId="77777777" w:rsidR="00A80EBC" w:rsidRPr="00C02FC9" w:rsidRDefault="00A80EBC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Al + 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→ A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</w:p>
    <w:p w14:paraId="64E1F3DA" w14:textId="7FB8F7CE" w:rsidR="00A80EBC" w:rsidRPr="00C02FC9" w:rsidRDefault="008514D6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8514D6">
        <w:rPr>
          <w:rFonts w:eastAsiaTheme="minorHAnsi" w:cs="Arial"/>
          <w:kern w:val="2"/>
          <w14:ligatures w14:val="standardContextual"/>
        </w:rPr>
        <w:t>Kiểm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r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ấ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rằ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Al ở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uố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ù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ì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ó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“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ơ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giả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h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”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hô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li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ế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ớ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ỳ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ào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há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iểm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r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ũ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ấ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ha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oxy</w:t>
      </w:r>
      <w:r>
        <w:rPr>
          <w:rFonts w:eastAsiaTheme="minorHAnsi" w:cs="Arial"/>
          <w:kern w:val="2"/>
          <w14:ligatures w14:val="standardContextual"/>
        </w:rPr>
        <w:t>gen</w:t>
      </w:r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am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gi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rờ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khỏ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ha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ướ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áu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. Do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ó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,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ể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hệ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trướ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chứa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oxy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nhận</w:t>
      </w:r>
      <w:proofErr w:type="spellEnd"/>
      <w:r w:rsidRPr="008514D6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514D6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4B54EE47" w14:textId="77777777" w:rsidR="00A80EBC" w:rsidRPr="00C02FC9" w:rsidRDefault="00A80EBC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Al + 3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→ 2A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</w:p>
    <w:p w14:paraId="1445EBD8" w14:textId="14044551" w:rsidR="00A80EBC" w:rsidRPr="00C02FC9" w:rsidRDefault="00390E70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Điề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iệ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ấ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ổ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ộ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á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oxy</w:t>
      </w:r>
      <w:r>
        <w:rPr>
          <w:rFonts w:eastAsiaTheme="minorHAnsi" w:cs="Arial"/>
          <w:kern w:val="2"/>
          <w14:ligatures w14:val="standardContextual"/>
        </w:rPr>
        <w:t>gen</w:t>
      </w:r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á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oxy</w:t>
      </w:r>
      <w:r>
        <w:rPr>
          <w:rFonts w:eastAsiaTheme="minorHAnsi" w:cs="Arial"/>
          <w:kern w:val="2"/>
          <w14:ligatures w14:val="standardContextual"/>
        </w:rPr>
        <w:t>gen</w:t>
      </w:r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ả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ẩ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ệ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ội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khô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hỉ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oxy</w:t>
      </w:r>
      <w:r>
        <w:rPr>
          <w:rFonts w:eastAsiaTheme="minorHAnsi" w:cs="Arial"/>
          <w:kern w:val="2"/>
          <w14:ligatures w14:val="standardContextual"/>
        </w:rPr>
        <w:t>gen</w:t>
      </w:r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m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ò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hô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o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kern w:val="2"/>
          <w14:ligatures w14:val="standardContextual"/>
        </w:rPr>
        <w:t>aluminium</w:t>
      </w:r>
      <w:proofErr w:type="spellEnd"/>
      <w:r>
        <w:rPr>
          <w:rFonts w:eastAsiaTheme="minorHAnsi" w:cs="Arial"/>
          <w:kern w:val="2"/>
          <w14:ligatures w14:val="standardContextual"/>
        </w:rPr>
        <w:t xml:space="preserve"> oxide</w:t>
      </w:r>
      <w:r w:rsidRPr="00390E70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â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giờ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ố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hô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ở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ế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ải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â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iề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,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ặ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ệ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4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ước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Al ở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í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hậ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59756CF9" w14:textId="77777777" w:rsidR="00A80EBC" w:rsidRPr="00C02FC9" w:rsidRDefault="00A80EBC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4Al + 3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→ 2A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</w:p>
    <w:p w14:paraId="08E26C72" w14:textId="25E4063D" w:rsidR="00A80EBC" w:rsidRPr="00C02FC9" w:rsidRDefault="00390E70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lastRenderedPageBreak/>
        <w:t>Liệ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ấ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ả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ộ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ại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khô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?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ố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hô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á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oxy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ằ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ở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í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ố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hô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áu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oxy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nằ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ở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í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ả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ẩm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7166F8AC" w14:textId="77777777" w:rsidR="00A80EBC" w:rsidRPr="00C02FC9" w:rsidRDefault="00A80EBC" w:rsidP="00A80EBC">
      <w:pPr>
        <w:spacing w:before="11"/>
        <w:rPr>
          <w:rFonts w:ascii="Arial" w:hAnsi="Arial" w:cs="Arial"/>
          <w:b/>
          <w:sz w:val="30"/>
        </w:rPr>
      </w:pPr>
    </w:p>
    <w:p w14:paraId="165EE595" w14:textId="542A3F45" w:rsidR="00A80EBC" w:rsidRPr="00C02FC9" w:rsidRDefault="00390E70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519A4BC9" w14:textId="5BA2016E" w:rsidR="00A80EBC" w:rsidRPr="00C02FC9" w:rsidRDefault="00390E70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Câ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óa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ọc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sau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275A42E0" w14:textId="77777777" w:rsidR="00A80EBC" w:rsidRPr="00C02FC9" w:rsidRDefault="00A80EBC" w:rsidP="00A64F28">
      <w:pPr>
        <w:pStyle w:val="TableParagraph"/>
        <w:numPr>
          <w:ilvl w:val="0"/>
          <w:numId w:val="6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Zn + HCl →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Zn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4CC45195" w14:textId="77777777" w:rsidR="00A80EBC" w:rsidRPr="00C02FC9" w:rsidRDefault="00A80EBC" w:rsidP="00A64F28">
      <w:pPr>
        <w:pStyle w:val="TableParagraph"/>
        <w:numPr>
          <w:ilvl w:val="0"/>
          <w:numId w:val="6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Si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HF → SiF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4</w:t>
      </w:r>
      <w:r w:rsidRPr="00C02FC9">
        <w:rPr>
          <w:rFonts w:eastAsiaTheme="minorHAnsi" w:cs="Arial"/>
          <w:kern w:val="2"/>
          <w14:ligatures w14:val="standardContextual"/>
        </w:rPr>
        <w:t xml:space="preserve"> +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O</w:t>
      </w:r>
    </w:p>
    <w:p w14:paraId="227AA28A" w14:textId="77777777" w:rsidR="00A80EBC" w:rsidRPr="00C02FC9" w:rsidRDefault="00A80EBC" w:rsidP="00A64F28">
      <w:pPr>
        <w:pStyle w:val="TableParagraph"/>
        <w:numPr>
          <w:ilvl w:val="0"/>
          <w:numId w:val="6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Si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4</w:t>
      </w:r>
      <w:r w:rsidRPr="00C02FC9">
        <w:rPr>
          <w:rFonts w:eastAsiaTheme="minorHAnsi" w:cs="Arial"/>
          <w:kern w:val="2"/>
          <w14:ligatures w14:val="standardContextual"/>
        </w:rPr>
        <w:t xml:space="preserve"> + Mg → Si + Mg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55BA40B4" w14:textId="77777777" w:rsidR="00A80EBC" w:rsidRPr="00C02FC9" w:rsidRDefault="00A80EBC" w:rsidP="00A64F28">
      <w:pPr>
        <w:pStyle w:val="TableParagraph"/>
        <w:numPr>
          <w:ilvl w:val="0"/>
          <w:numId w:val="6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N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→ N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</w:p>
    <w:p w14:paraId="6551188C" w14:textId="77777777" w:rsidR="00A80EBC" w:rsidRPr="00C02FC9" w:rsidRDefault="00A80EBC" w:rsidP="00A64F28">
      <w:pPr>
        <w:pStyle w:val="TableParagraph"/>
        <w:numPr>
          <w:ilvl w:val="0"/>
          <w:numId w:val="6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S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  <w:r w:rsidRPr="00C02FC9">
        <w:rPr>
          <w:rFonts w:eastAsiaTheme="minorHAnsi" w:cs="Arial"/>
          <w:kern w:val="2"/>
          <w14:ligatures w14:val="standardContextual"/>
        </w:rPr>
        <w:t xml:space="preserve"> → S + 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7327A6EC" w14:textId="2A9E1502" w:rsidR="00A80EBC" w:rsidRPr="00C02FC9" w:rsidRDefault="00390E70" w:rsidP="00A80EBC">
      <w:pPr>
        <w:pStyle w:val="BodyText"/>
        <w:spacing w:before="161"/>
        <w:ind w:left="760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533B936F" w14:textId="77777777" w:rsidR="00A80EBC" w:rsidRPr="00C02FC9" w:rsidRDefault="00A80EBC" w:rsidP="00A64F28">
      <w:pPr>
        <w:pStyle w:val="TableParagraph"/>
        <w:numPr>
          <w:ilvl w:val="0"/>
          <w:numId w:val="7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Zn + 2HCl →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Zn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2F93F226" w14:textId="77777777" w:rsidR="00A80EBC" w:rsidRPr="00C02FC9" w:rsidRDefault="00A80EBC" w:rsidP="00A64F28">
      <w:pPr>
        <w:pStyle w:val="TableParagraph"/>
        <w:numPr>
          <w:ilvl w:val="0"/>
          <w:numId w:val="7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Si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4HF → SiF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4</w:t>
      </w:r>
      <w:r w:rsidRPr="00C02FC9">
        <w:rPr>
          <w:rFonts w:eastAsiaTheme="minorHAnsi" w:cs="Arial"/>
          <w:kern w:val="2"/>
          <w14:ligatures w14:val="standardContextual"/>
        </w:rPr>
        <w:t xml:space="preserve"> + 2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O</w:t>
      </w:r>
    </w:p>
    <w:p w14:paraId="59BD7A10" w14:textId="77777777" w:rsidR="00A80EBC" w:rsidRPr="00C02FC9" w:rsidRDefault="00A80EBC" w:rsidP="00A64F28">
      <w:pPr>
        <w:pStyle w:val="TableParagraph"/>
        <w:numPr>
          <w:ilvl w:val="0"/>
          <w:numId w:val="7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Si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4</w:t>
      </w:r>
      <w:r w:rsidRPr="00C02FC9">
        <w:rPr>
          <w:rFonts w:eastAsiaTheme="minorHAnsi" w:cs="Arial"/>
          <w:kern w:val="2"/>
          <w14:ligatures w14:val="standardContextual"/>
        </w:rPr>
        <w:t xml:space="preserve"> + 2Mg → Si + 2MgCl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5500A4FB" w14:textId="77777777" w:rsidR="00A80EBC" w:rsidRPr="00C02FC9" w:rsidRDefault="00A80EBC" w:rsidP="00A64F28">
      <w:pPr>
        <w:pStyle w:val="TableParagraph"/>
        <w:numPr>
          <w:ilvl w:val="0"/>
          <w:numId w:val="7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3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+ N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→ 2N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</w:p>
    <w:p w14:paraId="14C623FA" w14:textId="77777777" w:rsidR="00A80EBC" w:rsidRPr="00C02FC9" w:rsidRDefault="00A80EBC" w:rsidP="00A64F28">
      <w:pPr>
        <w:pStyle w:val="TableParagraph"/>
        <w:numPr>
          <w:ilvl w:val="0"/>
          <w:numId w:val="7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>2S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3</w:t>
      </w:r>
      <w:r w:rsidRPr="00C02FC9">
        <w:rPr>
          <w:rFonts w:eastAsiaTheme="minorHAnsi" w:cs="Arial"/>
          <w:kern w:val="2"/>
          <w14:ligatures w14:val="standardContextual"/>
        </w:rPr>
        <w:t xml:space="preserve"> → 2S + 3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</w:p>
    <w:p w14:paraId="105EEBCA" w14:textId="77777777" w:rsidR="00A80EBC" w:rsidRPr="00C02FC9" w:rsidRDefault="00A80EBC" w:rsidP="00A80EBC">
      <w:pPr>
        <w:spacing w:before="11"/>
        <w:rPr>
          <w:rFonts w:ascii="Arial" w:hAnsi="Arial" w:cs="Arial"/>
          <w:b/>
          <w:sz w:val="30"/>
        </w:rPr>
      </w:pPr>
    </w:p>
    <w:p w14:paraId="2488602D" w14:textId="46BA9255" w:rsidR="00A80EBC" w:rsidRPr="00C02FC9" w:rsidRDefault="00390E70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ố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ủ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é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í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ừ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1EDE763E" w14:textId="42BB5D15" w:rsidR="00A80EBC" w:rsidRPr="00C02FC9" w:rsidRDefault="00390E70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ro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ổ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hiều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kế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với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hau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ạo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:</w:t>
      </w:r>
    </w:p>
    <w:p w14:paraId="576ADE79" w14:textId="77777777" w:rsidR="00A80EBC" w:rsidRPr="00C02FC9" w:rsidRDefault="00A80EBC" w:rsidP="00A80EBC">
      <w:pPr>
        <w:pStyle w:val="BodyText"/>
        <w:spacing w:before="243"/>
        <w:ind w:right="265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A + B → AB</w:t>
      </w:r>
    </w:p>
    <w:p w14:paraId="39E59968" w14:textId="08DD5AF4" w:rsidR="00A80EBC" w:rsidRPr="00C02FC9" w:rsidRDefault="00390E70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ro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ủ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ủ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hiều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:</w:t>
      </w:r>
    </w:p>
    <w:p w14:paraId="383AEF44" w14:textId="77777777" w:rsidR="00A80EBC" w:rsidRPr="00C02FC9" w:rsidRDefault="00A80EBC" w:rsidP="00A80EBC">
      <w:pPr>
        <w:pStyle w:val="BodyText"/>
        <w:spacing w:before="69"/>
        <w:rPr>
          <w:rFonts w:ascii="Arial" w:hAnsi="Arial" w:cs="Arial"/>
        </w:rPr>
      </w:pPr>
    </w:p>
    <w:p w14:paraId="47F9DE4B" w14:textId="77777777" w:rsidR="00A80EBC" w:rsidRPr="00C02FC9" w:rsidRDefault="00A80EBC" w:rsidP="00A80EBC">
      <w:pPr>
        <w:pStyle w:val="BodyText"/>
        <w:ind w:right="265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YZ → Y + Z</w:t>
      </w:r>
    </w:p>
    <w:p w14:paraId="57D1ADE0" w14:textId="55615BE4" w:rsidR="00A80EBC" w:rsidRPr="00C02FC9" w:rsidRDefault="00390E70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ro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du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hấ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guyê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ố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guyê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ố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khác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.</w:t>
      </w:r>
    </w:p>
    <w:p w14:paraId="220840EB" w14:textId="77777777" w:rsidR="00A80EBC" w:rsidRPr="00C02FC9" w:rsidRDefault="00A80EBC" w:rsidP="00A80EBC">
      <w:pPr>
        <w:pStyle w:val="BodyText"/>
        <w:spacing w:before="114"/>
        <w:rPr>
          <w:rFonts w:ascii="Arial" w:hAnsi="Arial" w:cs="Arial"/>
        </w:rPr>
      </w:pPr>
    </w:p>
    <w:p w14:paraId="31AF4958" w14:textId="77777777" w:rsidR="00A80EBC" w:rsidRPr="00C02FC9" w:rsidRDefault="00A80EBC" w:rsidP="00A80EBC">
      <w:pPr>
        <w:pStyle w:val="BodyText"/>
        <w:ind w:right="265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AB + C → CB + A</w:t>
      </w:r>
    </w:p>
    <w:p w14:paraId="2C9D83DF" w14:textId="4123BE15" w:rsidR="00A80EBC" w:rsidRPr="00C02FC9" w:rsidRDefault="00390E70" w:rsidP="00A64F28">
      <w:pPr>
        <w:widowControl/>
        <w:numPr>
          <w:ilvl w:val="0"/>
          <w:numId w:val="5"/>
        </w:numPr>
        <w:autoSpaceDE/>
        <w:autoSpaceDN/>
        <w:spacing w:line="288" w:lineRule="auto"/>
        <w:ind w:left="567" w:firstLine="0"/>
        <w:jc w:val="both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ro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phản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ứng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kép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hai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yếu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tố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đổi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hAnsi="Arial" w:cs="Arial"/>
          <w:kern w:val="2"/>
          <w:sz w:val="24"/>
          <w14:ligatures w14:val="standardContextual"/>
        </w:rPr>
        <w:t>nhau</w:t>
      </w:r>
      <w:proofErr w:type="spellEnd"/>
      <w:r w:rsidRPr="00390E70">
        <w:rPr>
          <w:rFonts w:ascii="Arial" w:hAnsi="Arial" w:cs="Arial"/>
          <w:kern w:val="2"/>
          <w:sz w:val="24"/>
          <w14:ligatures w14:val="standardContextual"/>
        </w:rPr>
        <w:t>”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:</w:t>
      </w:r>
    </w:p>
    <w:p w14:paraId="31D8BFC1" w14:textId="77777777" w:rsidR="00A80EBC" w:rsidRPr="00C02FC9" w:rsidRDefault="00A80EBC" w:rsidP="00A80EBC">
      <w:pPr>
        <w:pStyle w:val="BodyText"/>
        <w:spacing w:before="114"/>
        <w:rPr>
          <w:rFonts w:ascii="Arial" w:hAnsi="Arial" w:cs="Arial"/>
        </w:rPr>
      </w:pPr>
    </w:p>
    <w:p w14:paraId="63411C5D" w14:textId="77777777" w:rsidR="00A80EBC" w:rsidRPr="00C02FC9" w:rsidRDefault="00A80EBC" w:rsidP="00A80EBC">
      <w:pPr>
        <w:pStyle w:val="BodyText"/>
        <w:ind w:right="265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AB + XY → AY + XB</w:t>
      </w:r>
    </w:p>
    <w:p w14:paraId="53EA000A" w14:textId="77777777" w:rsidR="00A80EBC" w:rsidRPr="00C02FC9" w:rsidRDefault="00A80EBC" w:rsidP="00A80EBC">
      <w:pPr>
        <w:pStyle w:val="BodyText"/>
        <w:ind w:right="2657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C02FC9" w:rsidSect="00E627BF">
          <w:type w:val="continuous"/>
          <w:pgSz w:w="12240" w:h="15660"/>
          <w:pgMar w:top="1800" w:right="780" w:bottom="280" w:left="800" w:header="343" w:footer="0" w:gutter="0"/>
          <w:cols w:space="482"/>
        </w:sectPr>
      </w:pPr>
    </w:p>
    <w:p w14:paraId="53105AD2" w14:textId="426CF003" w:rsidR="00A80EBC" w:rsidRPr="00C02FC9" w:rsidRDefault="00390E70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lastRenderedPageBreak/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3579064D" w14:textId="16368874" w:rsidR="00A80EBC" w:rsidRPr="00C02FC9" w:rsidRDefault="00390E70" w:rsidP="00A80EBC">
      <w:pPr>
        <w:pStyle w:val="BodyText"/>
        <w:spacing w:before="60" w:line="285" w:lineRule="auto"/>
        <w:ind w:left="400" w:right="3051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ăm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é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rã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EF393E8" w14:textId="10B7BBF3" w:rsidR="00A80EBC" w:rsidRPr="00C02FC9" w:rsidRDefault="00390E70" w:rsidP="00A80EBC">
      <w:pPr>
        <w:pStyle w:val="BodyText"/>
        <w:spacing w:before="161"/>
        <w:ind w:left="760"/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</w:p>
    <w:p w14:paraId="617E269D" w14:textId="522749A5" w:rsidR="00A80EBC" w:rsidRPr="00C02FC9" w:rsidRDefault="00390E70" w:rsidP="00A64F28">
      <w:pPr>
        <w:pStyle w:val="TableParagraph"/>
        <w:numPr>
          <w:ilvl w:val="0"/>
          <w:numId w:val="8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ế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ần</w:t>
      </w:r>
      <w:proofErr w:type="spellEnd"/>
    </w:p>
    <w:p w14:paraId="3F9C2E46" w14:textId="76610EAF" w:rsidR="00A80EBC" w:rsidRPr="00C02FC9" w:rsidRDefault="00390E70" w:rsidP="00A64F28">
      <w:pPr>
        <w:pStyle w:val="TableParagraph"/>
        <w:numPr>
          <w:ilvl w:val="0"/>
          <w:numId w:val="8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ế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kép</w:t>
      </w:r>
      <w:proofErr w:type="spellEnd"/>
    </w:p>
    <w:p w14:paraId="65A81A14" w14:textId="1192519B" w:rsidR="00A80EBC" w:rsidRPr="00C02FC9" w:rsidRDefault="00390E70" w:rsidP="00A64F28">
      <w:pPr>
        <w:pStyle w:val="TableParagraph"/>
        <w:numPr>
          <w:ilvl w:val="0"/>
          <w:numId w:val="8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thế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lần</w:t>
      </w:r>
      <w:proofErr w:type="spellEnd"/>
    </w:p>
    <w:p w14:paraId="7CFD6B9F" w14:textId="3E6D26A9" w:rsidR="00A80EBC" w:rsidRPr="00C02FC9" w:rsidRDefault="00390E70" w:rsidP="00A64F28">
      <w:pPr>
        <w:pStyle w:val="TableParagraph"/>
        <w:numPr>
          <w:ilvl w:val="0"/>
          <w:numId w:val="8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Tổng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ợp</w:t>
      </w:r>
      <w:proofErr w:type="spellEnd"/>
    </w:p>
    <w:p w14:paraId="2116A45B" w14:textId="280E6716" w:rsidR="00A80EBC" w:rsidRDefault="00390E70" w:rsidP="00A64F28">
      <w:pPr>
        <w:pStyle w:val="TableParagraph"/>
        <w:numPr>
          <w:ilvl w:val="0"/>
          <w:numId w:val="8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90E70">
        <w:rPr>
          <w:rFonts w:eastAsiaTheme="minorHAnsi" w:cs="Arial"/>
          <w:kern w:val="2"/>
          <w14:ligatures w14:val="standardContextual"/>
        </w:rPr>
        <w:t>Phân</w:t>
      </w:r>
      <w:proofErr w:type="spellEnd"/>
      <w:r w:rsidRPr="00390E7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90E70">
        <w:rPr>
          <w:rFonts w:eastAsiaTheme="minorHAnsi" w:cs="Arial"/>
          <w:kern w:val="2"/>
          <w14:ligatures w14:val="standardContextual"/>
        </w:rPr>
        <w:t>hủy</w:t>
      </w:r>
      <w:proofErr w:type="spellEnd"/>
    </w:p>
    <w:p w14:paraId="15491FA3" w14:textId="77777777" w:rsidR="00390E70" w:rsidRPr="00C02FC9" w:rsidRDefault="00390E70" w:rsidP="00390E70">
      <w:pPr>
        <w:pStyle w:val="TableParagraph"/>
        <w:spacing w:before="48"/>
        <w:ind w:left="800"/>
        <w:rPr>
          <w:rFonts w:eastAsiaTheme="minorHAnsi" w:cs="Arial"/>
          <w:kern w:val="2"/>
          <w14:ligatures w14:val="standardContextual"/>
        </w:rPr>
      </w:pPr>
    </w:p>
    <w:p w14:paraId="7CABF89E" w14:textId="2CD7DF40" w:rsidR="00A80EBC" w:rsidRPr="00C02FC9" w:rsidRDefault="00390E70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ỉ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lệ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mol</w:t>
      </w:r>
    </w:p>
    <w:p w14:paraId="1272C10F" w14:textId="77777777" w:rsidR="00390E70" w:rsidRPr="00390E70" w:rsidRDefault="00390E70" w:rsidP="00390E70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ặ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ở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uố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á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quyế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dễ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dà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ữ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í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ghĩ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"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ậ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ố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",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T II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à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ò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hấp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ạ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7650B0E" w14:textId="77777777" w:rsidR="00390E70" w:rsidRPr="00390E70" w:rsidRDefault="00390E70" w:rsidP="00390E70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ố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ruồ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.1.</w:t>
      </w:r>
    </w:p>
    <w:p w14:paraId="3BBF7E36" w14:textId="5A65F12D" w:rsidR="00A80EBC" w:rsidRPr="00C02FC9" w:rsidRDefault="00390E70" w:rsidP="00390E70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ằm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ạ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3C59C492" w14:textId="11A9B6D9" w:rsidR="00A80EBC" w:rsidRPr="00C02FC9" w:rsidRDefault="00390E70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ắt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90E7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 4Al + 3O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Al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AD6DE8B" w14:textId="0FFE3F88" w:rsidR="00A80EBC" w:rsidRPr="00C02FC9" w:rsidRDefault="00390E70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</w:rPr>
      </w:pPr>
      <w:proofErr w:type="spellStart"/>
      <w:r w:rsidRPr="00390E70">
        <w:rPr>
          <w:rStyle w:val="BodyTextChar"/>
          <w:rFonts w:ascii="Arial" w:eastAsiaTheme="minorHAnsi" w:hAnsi="Arial" w:cs="Arial"/>
        </w:rPr>
        <w:t>Thiết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lập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một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tỷ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lệ</w:t>
      </w:r>
      <w:proofErr w:type="spellEnd"/>
      <w:r w:rsidR="00A80EBC" w:rsidRPr="00C02FC9">
        <w:rPr>
          <w:rFonts w:ascii="Arial" w:eastAsiaTheme="minorHAnsi" w:hAnsi="Arial" w:cs="Arial"/>
        </w:rPr>
        <w:t xml:space="preserve">: </w:t>
      </w:r>
      <w:r w:rsidR="00A80EBC" w:rsidRPr="00C02FC9">
        <w:rPr>
          <w:rFonts w:ascii="Arial" w:hAnsi="Arial" w:cs="Arial"/>
          <w:position w:val="-30"/>
        </w:rPr>
        <w:object w:dxaOrig="1840" w:dyaOrig="680" w14:anchorId="0FC28777">
          <v:shape id="_x0000_i1026" type="#_x0000_t75" style="width:91.5pt;height:33.75pt" o:ole="">
            <v:imagedata r:id="rId38" o:title=""/>
          </v:shape>
          <o:OLEObject Type="Embed" ProgID="Equation.DSMT4" ShapeID="_x0000_i1026" DrawAspect="Content" ObjectID="_1768885263" r:id="rId39"/>
        </w:object>
      </w:r>
      <w:r w:rsidR="00A80EBC" w:rsidRPr="00C02FC9">
        <w:rPr>
          <w:rFonts w:ascii="Arial" w:eastAsiaTheme="minorHAnsi" w:hAnsi="Arial" w:cs="Arial"/>
        </w:rPr>
        <w:t xml:space="preserve"> </w:t>
      </w:r>
    </w:p>
    <w:p w14:paraId="00245B9B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hAnsi="Arial" w:cs="Arial"/>
        </w:rPr>
      </w:pPr>
      <w:r w:rsidRPr="00C02FC9">
        <w:rPr>
          <w:rFonts w:ascii="Arial" w:hAnsi="Arial" w:cs="Arial"/>
          <w:position w:val="-4"/>
        </w:rPr>
        <w:object w:dxaOrig="180" w:dyaOrig="279" w14:anchorId="34D39967">
          <v:shape id="_x0000_i1027" type="#_x0000_t75" style="width:8.25pt;height:14.25pt" o:ole="">
            <v:imagedata r:id="rId36" o:title=""/>
          </v:shape>
          <o:OLEObject Type="Embed" ProgID="Equation.DSMT4" ShapeID="_x0000_i1027" DrawAspect="Content" ObjectID="_1768885264" r:id="rId40"/>
        </w:object>
      </w:r>
      <w:r w:rsidRPr="00C02FC9">
        <w:rPr>
          <w:rFonts w:ascii="Arial" w:hAnsi="Arial" w:cs="Arial"/>
          <w:position w:val="-4"/>
        </w:rPr>
        <w:object w:dxaOrig="180" w:dyaOrig="279" w14:anchorId="34B0CE99">
          <v:shape id="_x0000_i1028" type="#_x0000_t75" style="width:8.25pt;height:14.25pt" o:ole="">
            <v:imagedata r:id="rId36" o:title=""/>
          </v:shape>
          <o:OLEObject Type="Embed" ProgID="Equation.DSMT4" ShapeID="_x0000_i1028" DrawAspect="Content" ObjectID="_1768885265" r:id="rId41"/>
        </w:object>
      </w:r>
    </w:p>
    <w:p w14:paraId="0DDB0C5F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hAnsi="Arial" w:cs="Arial"/>
        </w:rPr>
      </w:pPr>
      <w:r w:rsidRPr="00C02FC9">
        <w:rPr>
          <w:rFonts w:ascii="Arial" w:hAnsi="Arial" w:cs="Arial"/>
          <w:position w:val="-4"/>
        </w:rPr>
        <w:object w:dxaOrig="180" w:dyaOrig="279" w14:anchorId="7DF296AD">
          <v:shape id="_x0000_i1029" type="#_x0000_t75" style="width:8.25pt;height:14.25pt" o:ole="">
            <v:imagedata r:id="rId36" o:title=""/>
          </v:shape>
          <o:OLEObject Type="Embed" ProgID="Equation.DSMT4" ShapeID="_x0000_i1029" DrawAspect="Content" ObjectID="_1768885266" r:id="rId42"/>
        </w:object>
      </w:r>
    </w:p>
    <w:p w14:paraId="277661CB" w14:textId="43BF44A0" w:rsidR="00A80EBC" w:rsidRPr="00C02FC9" w:rsidRDefault="00883E9D" w:rsidP="00A80EBC">
      <w:pPr>
        <w:pStyle w:val="BodyText"/>
        <w:spacing w:before="162" w:line="342" w:lineRule="exact"/>
        <w:ind w:left="81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: 2x = 4.000. x = 2.000 mol Al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3928352" w14:textId="1222DB3A" w:rsidR="00A80EBC" w:rsidRPr="00C02FC9" w:rsidRDefault="00883E9D" w:rsidP="00A80EBC">
      <w:pPr>
        <w:pStyle w:val="BodyText"/>
        <w:spacing w:before="162" w:line="342" w:lineRule="exact"/>
        <w:ind w:left="81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phép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3E9D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26C48CEC" w14:textId="597FE8A1" w:rsidR="00A80EBC" w:rsidRPr="00C02FC9" w:rsidRDefault="00882D95" w:rsidP="00A80EBC">
      <w:pPr>
        <w:pStyle w:val="NoSpacing"/>
        <w:rPr>
          <w:rFonts w:ascii="Arial" w:hAnsi="Arial" w:cs="Arial"/>
        </w:rPr>
      </w:pPr>
      <w:r w:rsidRPr="00C02FC9">
        <w:rPr>
          <w:rFonts w:ascii="Arial" w:hAnsi="Arial" w:cs="Arial"/>
          <w:position w:val="-30"/>
        </w:rPr>
        <w:object w:dxaOrig="4420" w:dyaOrig="680" w14:anchorId="5E8B558B">
          <v:shape id="_x0000_i1030" type="#_x0000_t75" style="width:221.25pt;height:33.75pt" o:ole="">
            <v:imagedata r:id="rId43" o:title=""/>
          </v:shape>
          <o:OLEObject Type="Embed" ProgID="Equation.DSMT4" ShapeID="_x0000_i1030" DrawAspect="Content" ObjectID="_1768885267" r:id="rId44"/>
        </w:object>
      </w:r>
    </w:p>
    <w:p w14:paraId="5D5F130C" w14:textId="77777777" w:rsidR="00A80EBC" w:rsidRPr="00C02FC9" w:rsidRDefault="008207FA" w:rsidP="00A80EBC">
      <w:pPr>
        <w:pStyle w:val="NoSpacing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3B2AD120">
          <v:shape id="_x0000_s1026" type="#_x0000_t75" style="position:absolute;margin-left:0;margin-top:0;width:8.85pt;height:14.25pt;z-index:251661312;mso-position-horizontal:left;mso-position-horizontal-relative:text;mso-position-vertical-relative:text">
            <v:imagedata r:id="rId45" o:title=""/>
            <w10:wrap type="square" side="right"/>
          </v:shape>
          <o:OLEObject Type="Embed" ProgID="Equation.DSMT4" ShapeID="_x0000_s1026" DrawAspect="Content" ObjectID="_1768885300" r:id="rId46"/>
        </w:object>
      </w:r>
      <w:r w:rsidR="00A80EBC" w:rsidRPr="00C02FC9">
        <w:rPr>
          <w:rFonts w:ascii="Arial" w:hAnsi="Arial" w:cs="Arial"/>
          <w:position w:val="-4"/>
        </w:rPr>
        <w:object w:dxaOrig="180" w:dyaOrig="279" w14:anchorId="225DA883">
          <v:shape id="_x0000_i1032" type="#_x0000_t75" style="width:8.25pt;height:14.25pt" o:ole="">
            <v:imagedata r:id="rId45" o:title=""/>
          </v:shape>
          <o:OLEObject Type="Embed" ProgID="Equation.DSMT4" ShapeID="_x0000_i1032" DrawAspect="Content" ObjectID="_1768885268" r:id="rId47"/>
        </w:object>
      </w:r>
    </w:p>
    <w:p w14:paraId="236AA0FB" w14:textId="7E69B15E" w:rsidR="00A80EBC" w:rsidRPr="00C02FC9" w:rsidRDefault="00882D95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4CAE8D0F" w14:textId="3F2782F0" w:rsidR="00A80EBC" w:rsidRPr="00C02FC9" w:rsidRDefault="00882D95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882D95">
        <w:rPr>
          <w:rFonts w:eastAsiaTheme="minorHAnsi" w:cs="Arial"/>
          <w:kern w:val="2"/>
          <w14:ligatures w14:val="standardContextual"/>
        </w:rPr>
        <w:t>Quy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Haber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á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sả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xuất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amonia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heo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3H</w:t>
      </w:r>
      <w:r w:rsidRPr="00882D95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882D95">
        <w:rPr>
          <w:rFonts w:eastAsiaTheme="minorHAnsi" w:cs="Arial"/>
          <w:kern w:val="2"/>
          <w14:ligatures w14:val="standardContextual"/>
        </w:rPr>
        <w:t xml:space="preserve"> + N</w:t>
      </w:r>
      <w:r w:rsidRPr="00882D95">
        <w:rPr>
          <w:rFonts w:eastAsiaTheme="minorHAnsi" w:cs="Arial"/>
          <w:kern w:val="2"/>
          <w:vertAlign w:val="subscript"/>
          <w14:ligatures w14:val="standardContextual"/>
        </w:rPr>
        <w:t xml:space="preserve">2 </w:t>
      </w:r>
      <w:r w:rsidRPr="00882D95">
        <w:rPr>
          <w:rFonts w:eastAsiaTheme="minorHAnsi" w:cs="Arial"/>
          <w:kern w:val="2"/>
          <w14:ligatures w14:val="standardContextual"/>
        </w:rPr>
        <w:t>→ 2NH</w:t>
      </w:r>
      <w:r w:rsidRPr="00882D95">
        <w:rPr>
          <w:rFonts w:eastAsiaTheme="minorHAnsi" w:cs="Arial"/>
          <w:kern w:val="2"/>
          <w:vertAlign w:val="subscript"/>
          <w14:ligatures w14:val="standardContextual"/>
        </w:rPr>
        <w:t>3</w:t>
      </w:r>
      <w:r w:rsidRPr="00882D95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ầ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bao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iêu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í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nit</w:t>
      </w:r>
      <w:r>
        <w:rPr>
          <w:rFonts w:eastAsiaTheme="minorHAnsi" w:cs="Arial"/>
          <w:kern w:val="2"/>
          <w14:ligatures w14:val="standardContextual"/>
        </w:rPr>
        <w:t>rogen</w:t>
      </w:r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í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hydro</w:t>
      </w:r>
      <w:r>
        <w:rPr>
          <w:rFonts w:eastAsiaTheme="minorHAnsi" w:cs="Arial"/>
          <w:kern w:val="2"/>
          <w14:ligatures w14:val="standardContextual"/>
        </w:rPr>
        <w:t>gen</w:t>
      </w:r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ạo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ra 700 mol am</w:t>
      </w:r>
      <w:r>
        <w:rPr>
          <w:rFonts w:eastAsiaTheme="minorHAnsi" w:cs="Arial"/>
          <w:kern w:val="2"/>
          <w14:ligatures w14:val="standardContextual"/>
        </w:rPr>
        <w:t>monium</w:t>
      </w:r>
      <w:r w:rsidR="00A80EBC" w:rsidRPr="00C02FC9">
        <w:rPr>
          <w:rFonts w:eastAsiaTheme="minorHAnsi" w:cs="Arial"/>
          <w:kern w:val="2"/>
          <w14:ligatures w14:val="standardContextual"/>
        </w:rPr>
        <w:t>?</w:t>
      </w:r>
    </w:p>
    <w:p w14:paraId="5F66440D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hAnsi="Arial" w:cs="Arial"/>
          <w:sz w:val="20"/>
          <w:szCs w:val="20"/>
        </w:rPr>
      </w:pPr>
    </w:p>
    <w:p w14:paraId="714D8B20" w14:textId="140AAC5E" w:rsidR="00A80EBC" w:rsidRPr="00C02FC9" w:rsidRDefault="00882D95" w:rsidP="00A80EBC">
      <w:pPr>
        <w:pStyle w:val="BodyText"/>
        <w:spacing w:line="224" w:lineRule="exact"/>
        <w:ind w:left="232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ắ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 3H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N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 xml:space="preserve">2 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→ 2NH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46DF33C0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BD12097" w14:textId="09839DB3" w:rsidR="00A80EBC" w:rsidRPr="00C02FC9" w:rsidRDefault="00882D95" w:rsidP="00A80EBC">
      <w:pPr>
        <w:pStyle w:val="NoSpacing"/>
        <w:rPr>
          <w:rFonts w:ascii="Arial" w:eastAsiaTheme="minorEastAsia" w:hAnsi="Arial" w:cs="Arial"/>
        </w:rPr>
      </w:pPr>
      <w:proofErr w:type="spellStart"/>
      <w:r w:rsidRPr="00390E70">
        <w:rPr>
          <w:rStyle w:val="BodyTextChar"/>
          <w:rFonts w:ascii="Arial" w:eastAsiaTheme="minorHAnsi" w:hAnsi="Arial" w:cs="Arial"/>
        </w:rPr>
        <w:lastRenderedPageBreak/>
        <w:t>Thiết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lập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một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tỷ</w:t>
      </w:r>
      <w:proofErr w:type="spellEnd"/>
      <w:r w:rsidRPr="00390E70">
        <w:rPr>
          <w:rStyle w:val="BodyTextChar"/>
          <w:rFonts w:ascii="Arial" w:eastAsiaTheme="minorHAnsi" w:hAnsi="Arial" w:cs="Arial"/>
        </w:rPr>
        <w:t xml:space="preserve"> </w:t>
      </w:r>
      <w:proofErr w:type="spellStart"/>
      <w:r w:rsidRPr="00390E70">
        <w:rPr>
          <w:rStyle w:val="BodyTextChar"/>
          <w:rFonts w:ascii="Arial" w:eastAsiaTheme="minorHAnsi" w:hAnsi="Arial" w:cs="Arial"/>
        </w:rPr>
        <w:t>lệ</w:t>
      </w:r>
      <w:proofErr w:type="spellEnd"/>
      <w:r w:rsidR="00A80EBC" w:rsidRPr="00C02FC9">
        <w:rPr>
          <w:rFonts w:ascii="Arial" w:hAnsi="Arial" w:cs="Arial"/>
        </w:rPr>
        <w:t xml:space="preserve">:     </w:t>
      </w:r>
      <w:r w:rsidR="00A80EBC" w:rsidRPr="00C02FC9">
        <w:rPr>
          <w:rFonts w:ascii="Arial" w:hAnsi="Arial" w:cs="Arial"/>
          <w:position w:val="-30"/>
        </w:rPr>
        <w:object w:dxaOrig="1600" w:dyaOrig="680" w14:anchorId="7E167C75">
          <v:shape id="_x0000_i1033" type="#_x0000_t75" style="width:80.25pt;height:33.75pt" o:ole="">
            <v:imagedata r:id="rId48" o:title=""/>
          </v:shape>
          <o:OLEObject Type="Embed" ProgID="Equation.DSMT4" ShapeID="_x0000_i1033" DrawAspect="Content" ObjectID="_1768885269" r:id="rId49"/>
        </w:object>
      </w:r>
    </w:p>
    <w:p w14:paraId="20DC4AE0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3E313D54" w14:textId="554B39A8" w:rsidR="00A80EBC" w:rsidRPr="00C02FC9" w:rsidRDefault="00A80EBC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 xml:space="preserve">   </w:t>
      </w:r>
      <w:proofErr w:type="spellStart"/>
      <w:r w:rsidR="00882D95">
        <w:rPr>
          <w:rFonts w:eastAsiaTheme="minorHAnsi" w:cs="Arial"/>
          <w:kern w:val="2"/>
          <w14:ligatures w14:val="standardContextual"/>
        </w:rPr>
        <w:t>Giải</w:t>
      </w:r>
      <w:proofErr w:type="spellEnd"/>
      <w:r w:rsidRPr="00C02FC9">
        <w:rPr>
          <w:rFonts w:eastAsiaTheme="minorHAnsi" w:cs="Arial"/>
          <w:kern w:val="2"/>
          <w14:ligatures w14:val="standardContextual"/>
        </w:rPr>
        <w:t>: 2x = 2,100.</w:t>
      </w:r>
      <w:r w:rsidRPr="00C02FC9">
        <w:rPr>
          <w:rFonts w:eastAsiaTheme="minorHAnsi" w:cs="Arial"/>
          <w:kern w:val="2"/>
          <w14:ligatures w14:val="standardContextual"/>
        </w:rPr>
        <w:tab/>
        <w:t>x = 1050 mol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.</w:t>
      </w:r>
    </w:p>
    <w:p w14:paraId="020AA413" w14:textId="77777777" w:rsidR="00A80EBC" w:rsidRPr="00C02FC9" w:rsidRDefault="00A80EBC" w:rsidP="00A80EBC">
      <w:pPr>
        <w:pStyle w:val="BodyText"/>
        <w:spacing w:line="224" w:lineRule="exact"/>
        <w:ind w:left="232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6D45173C" w14:textId="1AFD9D2F" w:rsidR="00A80EBC" w:rsidRPr="00C02FC9" w:rsidRDefault="00882D95" w:rsidP="00A80EBC">
      <w:pPr>
        <w:pStyle w:val="TableParagraph"/>
        <w:spacing w:before="48"/>
        <w:ind w:left="80"/>
        <w:rPr>
          <w:rFonts w:eastAsiaTheme="minorHAnsi" w:cs="Arial"/>
          <w:kern w:val="2"/>
          <w14:ligatures w14:val="standardContextual"/>
        </w:rPr>
      </w:pPr>
      <w:proofErr w:type="spellStart"/>
      <w:r w:rsidRPr="00882D95">
        <w:rPr>
          <w:rFonts w:eastAsiaTheme="minorHAnsi" w:cs="Arial"/>
          <w:kern w:val="2"/>
          <w14:ligatures w14:val="standardContextual"/>
        </w:rPr>
        <w:t>Làm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ươ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ự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ố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vớ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N</w:t>
      </w:r>
      <w:r w:rsidRPr="00882D95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hô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qua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â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ích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hứ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hấy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ũ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ầ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350 mol N</w:t>
      </w:r>
      <w:r w:rsidRPr="00882D95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0E994AB2" w14:textId="2A423D0B" w:rsidR="00A80EBC" w:rsidRPr="00C02FC9" w:rsidRDefault="003C4FEB" w:rsidP="003C4FEB">
      <w:pPr>
        <w:pStyle w:val="NoSpacing"/>
        <w:rPr>
          <w:rFonts w:ascii="Arial" w:eastAsiaTheme="minorEastAsia" w:hAnsi="Arial" w:cs="Arial"/>
        </w:rPr>
      </w:pPr>
      <w:r w:rsidRPr="00C02FC9">
        <w:rPr>
          <w:rFonts w:ascii="Arial" w:eastAsiaTheme="minorEastAsia" w:hAnsi="Arial" w:cs="Arial"/>
          <w:position w:val="-30"/>
        </w:rPr>
        <w:object w:dxaOrig="3720" w:dyaOrig="680" w14:anchorId="3FB190A9">
          <v:shape id="_x0000_i1034" type="#_x0000_t75" style="width:186pt;height:33.75pt" o:ole="">
            <v:imagedata r:id="rId50" o:title=""/>
          </v:shape>
          <o:OLEObject Type="Embed" ProgID="Equation.DSMT4" ShapeID="_x0000_i1034" DrawAspect="Content" ObjectID="_1768885270" r:id="rId51"/>
        </w:object>
      </w:r>
    </w:p>
    <w:p w14:paraId="29D33674" w14:textId="094BE738" w:rsidR="00A80EBC" w:rsidRPr="00C02FC9" w:rsidRDefault="00A80EBC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r w:rsidRPr="00C02FC9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Mol</w:t>
      </w:r>
      <w:r w:rsid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,</w:t>
      </w:r>
      <w:r w:rsidR="00882D95" w:rsidRPr="00882D95"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khối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lượng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,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khối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lượng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ân</w:t>
      </w:r>
      <w:proofErr w:type="spellEnd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="00882D95" w:rsidRPr="00882D95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ử</w:t>
      </w:r>
      <w:proofErr w:type="spellEnd"/>
    </w:p>
    <w:p w14:paraId="26DCC4ED" w14:textId="77777777" w:rsidR="00A80EBC" w:rsidRPr="00C02FC9" w:rsidRDefault="00A80EBC" w:rsidP="00A80EBC">
      <w:pPr>
        <w:pStyle w:val="NoSpacing"/>
        <w:rPr>
          <w:rFonts w:ascii="Arial" w:hAnsi="Arial" w:cs="Arial"/>
          <w:color w:val="231F20"/>
          <w:spacing w:val="-6"/>
        </w:rPr>
      </w:pPr>
    </w:p>
    <w:p w14:paraId="7E7B8831" w14:textId="58407AF0" w:rsidR="00A80EBC" w:rsidRPr="00C02FC9" w:rsidRDefault="00882D95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ặ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ở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uố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quyế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dễ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dà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ữ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í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"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ậ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ố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"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T II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ò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u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ũ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ấ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ạ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9797F35" w14:textId="77777777" w:rsidR="00882D95" w:rsidRPr="00882D95" w:rsidRDefault="00882D95" w:rsidP="00882D95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ơ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qua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ố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ruồ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e-Go-Round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.1.</w:t>
      </w:r>
    </w:p>
    <w:p w14:paraId="71E68C86" w14:textId="2511FE34" w:rsidR="00A80EBC" w:rsidRPr="00C02FC9" w:rsidRDefault="00882D95" w:rsidP="00882D95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ằm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ạ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34A9DAEE" w14:textId="77777777" w:rsidR="00A80EBC" w:rsidRPr="00C02FC9" w:rsidRDefault="00A80EBC" w:rsidP="00A80EBC">
      <w:pPr>
        <w:pStyle w:val="NoSpacing"/>
        <w:rPr>
          <w:rFonts w:ascii="Arial" w:hAnsi="Arial" w:cs="Arial"/>
          <w:kern w:val="2"/>
          <w:sz w:val="24"/>
          <w14:ligatures w14:val="standardContextual"/>
        </w:rPr>
      </w:pPr>
    </w:p>
    <w:p w14:paraId="7340A5D0" w14:textId="0833BD4A" w:rsidR="00A80EBC" w:rsidRPr="00C02FC9" w:rsidRDefault="00882D95" w:rsidP="00A64F28">
      <w:pPr>
        <w:pStyle w:val="TableParagraph"/>
        <w:numPr>
          <w:ilvl w:val="0"/>
          <w:numId w:val="9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882D95">
        <w:rPr>
          <w:rFonts w:eastAsiaTheme="minorHAnsi" w:cs="Arial"/>
          <w:kern w:val="2"/>
          <w14:ligatures w14:val="standardContextual"/>
        </w:rPr>
        <w:t xml:space="preserve">Khi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sang </w:t>
      </w:r>
      <w:r>
        <w:rPr>
          <w:rFonts w:eastAsiaTheme="minorHAnsi" w:cs="Arial"/>
          <w:kern w:val="2"/>
          <w14:ligatures w14:val="standardContextual"/>
        </w:rPr>
        <w:t>mol</w:t>
      </w:r>
      <w:r w:rsidRPr="00882D95">
        <w:rPr>
          <w:rFonts w:eastAsiaTheme="minorHAnsi" w:cs="Arial"/>
          <w:kern w:val="2"/>
          <w14:ligatures w14:val="standardContextual"/>
        </w:rPr>
        <w:t xml:space="preserve">,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oá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chia,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ro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r>
        <w:rPr>
          <w:rFonts w:eastAsiaTheme="minorHAnsi" w:cs="Arial"/>
          <w:kern w:val="2"/>
          <w14:ligatures w14:val="standardContextual"/>
        </w:rPr>
        <w:t>mol</w:t>
      </w:r>
      <w:r w:rsidRPr="00882D95">
        <w:rPr>
          <w:rFonts w:eastAsiaTheme="minorHAnsi" w:cs="Arial"/>
          <w:kern w:val="2"/>
          <w14:ligatures w14:val="standardContextual"/>
        </w:rPr>
        <w:t xml:space="preserve"> “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eXiti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”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yêu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ầu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oá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ả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â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>. (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hữ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“X”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ã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ấ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mạnh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ớ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ân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.)</w:t>
      </w:r>
    </w:p>
    <w:p w14:paraId="12261619" w14:textId="13B22E58" w:rsidR="00A80EBC" w:rsidRPr="00C02FC9" w:rsidRDefault="008207FA" w:rsidP="00A80EBC">
      <w:pPr>
        <w:pStyle w:val="TableParagraph"/>
        <w:spacing w:before="48"/>
        <w:ind w:left="720"/>
        <w:rPr>
          <w:rFonts w:eastAsiaTheme="minorHAnsi" w:cs="Arial"/>
          <w:kern w:val="2"/>
          <w14:ligatures w14:val="standardContextual"/>
        </w:rPr>
      </w:pPr>
      <w:r>
        <w:rPr>
          <w:rFonts w:eastAsiaTheme="minorHAnsi" w:cs="Arial"/>
          <w:noProof/>
          <w:kern w:val="2"/>
        </w:rPr>
        <w:drawing>
          <wp:inline distT="0" distB="0" distL="0" distR="0" wp14:anchorId="35A8A668" wp14:editId="25E17DE8">
            <wp:extent cx="5658640" cy="3286584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8640" cy="32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A8889" w14:textId="4514FC21" w:rsidR="00A80EBC" w:rsidRPr="00C02FC9" w:rsidRDefault="00882D95" w:rsidP="00A80EBC">
      <w:pPr>
        <w:ind w:left="40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lastRenderedPageBreak/>
        <w:t>Hình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6.1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hAnsi="Arial" w:cs="Arial"/>
          <w:kern w:val="2"/>
          <w:sz w:val="24"/>
          <w14:ligatures w14:val="standardContextual"/>
        </w:rPr>
        <w:t>Vòng</w:t>
      </w:r>
      <w:proofErr w:type="spellEnd"/>
      <w:r w:rsidRPr="00882D95">
        <w:rPr>
          <w:rFonts w:ascii="Arial" w:hAnsi="Arial" w:cs="Arial"/>
          <w:kern w:val="2"/>
          <w:sz w:val="24"/>
          <w14:ligatures w14:val="standardContextual"/>
        </w:rPr>
        <w:t xml:space="preserve"> Mole-Go-Round</w:t>
      </w:r>
    </w:p>
    <w:p w14:paraId="2CC4C63D" w14:textId="4872DAAD" w:rsidR="00A80EBC" w:rsidRPr="00C02FC9" w:rsidRDefault="00882D95" w:rsidP="00A64F28">
      <w:pPr>
        <w:pStyle w:val="TableParagraph"/>
        <w:numPr>
          <w:ilvl w:val="0"/>
          <w:numId w:val="9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882D95">
        <w:rPr>
          <w:rFonts w:eastAsiaTheme="minorHAnsi" w:cs="Arial"/>
          <w:kern w:val="2"/>
          <w14:ligatures w14:val="standardContextual"/>
        </w:rPr>
        <w:t>Hệ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giữa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sẽ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á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nhau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ùy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thuộ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vào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hợp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đề</w:t>
      </w:r>
      <w:proofErr w:type="spellEnd"/>
      <w:r w:rsidRPr="00882D95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882D95">
        <w:rPr>
          <w:rFonts w:eastAsiaTheme="minorHAnsi" w:cs="Arial"/>
          <w:kern w:val="2"/>
          <w14:ligatures w14:val="standardContextual"/>
        </w:rPr>
        <w:t>cập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13F5DD2B" w14:textId="77777777" w:rsidR="00A80EBC" w:rsidRPr="00C02FC9" w:rsidRDefault="00A80EBC" w:rsidP="00A80EBC">
      <w:pPr>
        <w:pStyle w:val="NoSpacing"/>
        <w:rPr>
          <w:rFonts w:ascii="Arial" w:hAnsi="Arial" w:cs="Arial"/>
          <w:kern w:val="2"/>
          <w:sz w:val="24"/>
          <w14:ligatures w14:val="standardContextual"/>
        </w:rPr>
      </w:pPr>
    </w:p>
    <w:p w14:paraId="5A326747" w14:textId="55C9CC1F" w:rsidR="00A80EBC" w:rsidRPr="00C02FC9" w:rsidRDefault="00882D95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5AB0F285" w14:textId="0B16DCC1" w:rsidR="00A80EBC" w:rsidRPr="00C02FC9" w:rsidRDefault="00882D95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Cho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2,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g) ở STP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iếm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5154CF74" w14:textId="079C6233" w:rsidR="00A80EBC" w:rsidRPr="00C02FC9" w:rsidRDefault="00882D95" w:rsidP="00A80EBC">
      <w:pPr>
        <w:pStyle w:val="BodyText"/>
        <w:spacing w:before="161"/>
        <w:ind w:left="7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hAnsi="Arial" w:cs="Arial"/>
          <w:color w:val="231F20"/>
          <w:spacing w:val="34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ắ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quay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l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2,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. (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ú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[22,0],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ị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[gram]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[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]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ừ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)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ng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44,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/mol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0,50 mol 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.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DA767A3" w14:textId="77777777" w:rsidR="00A80EBC" w:rsidRPr="00C02FC9" w:rsidRDefault="00A80EBC" w:rsidP="00A80EBC">
      <w:pPr>
        <w:pStyle w:val="BodyText"/>
        <w:spacing w:before="161"/>
        <w:ind w:left="7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A3FB187" w14:textId="7EAD659E" w:rsidR="00A80EBC" w:rsidRPr="00C02FC9" w:rsidRDefault="00347F93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  <w:r>
        <w:rPr>
          <w:rFonts w:ascii="Arial" w:hAnsi="Arial" w:cs="Arial"/>
          <w:noProof/>
          <w:kern w:val="2"/>
          <w:sz w:val="24"/>
        </w:rPr>
        <w:drawing>
          <wp:inline distT="0" distB="0" distL="0" distR="0" wp14:anchorId="5D20529C" wp14:editId="3D92DF1E">
            <wp:extent cx="5924551" cy="2476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5407" cy="247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A75A9" w14:textId="77777777" w:rsidR="00A80EBC" w:rsidRPr="00C02FC9" w:rsidRDefault="00A80EBC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</w:p>
    <w:p w14:paraId="52D0CAA1" w14:textId="0156710B" w:rsidR="00A80EBC" w:rsidRPr="00C02FC9" w:rsidRDefault="00882D95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6.2</w:t>
      </w:r>
      <w:r w:rsidR="00A80EBC" w:rsidRPr="00C02FC9">
        <w:rPr>
          <w:rFonts w:ascii="Arial" w:hAnsi="Arial" w:cs="Arial"/>
          <w:color w:val="231F20"/>
          <w:spacing w:val="45"/>
          <w:sz w:val="18"/>
        </w:rPr>
        <w:t xml:space="preserve"> </w:t>
      </w:r>
      <w:proofErr w:type="spellStart"/>
      <w:r>
        <w:rPr>
          <w:rFonts w:ascii="Arial" w:hAnsi="Arial" w:cs="Arial"/>
          <w:kern w:val="2"/>
          <w:sz w:val="24"/>
          <w14:ligatures w14:val="standardContextual"/>
        </w:rPr>
        <w:t>Chuyển</w:t>
      </w:r>
      <w:proofErr w:type="spellEnd"/>
      <w:r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r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>
        <w:rPr>
          <w:rFonts w:ascii="Arial" w:hAnsi="Arial" w:cs="Arial"/>
          <w:kern w:val="2"/>
          <w:sz w:val="24"/>
          <w14:ligatures w14:val="standardContextual"/>
        </w:rPr>
        <w:t xml:space="preserve"> mol</w:t>
      </w:r>
    </w:p>
    <w:p w14:paraId="2EFA7475" w14:textId="77777777" w:rsidR="00A80EBC" w:rsidRPr="00C02FC9" w:rsidRDefault="00A80EBC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</w:p>
    <w:p w14:paraId="59526A8B" w14:textId="15D446DB" w:rsidR="00A80EBC" w:rsidRPr="00C02FC9" w:rsidRDefault="00882D95" w:rsidP="00A80EBC">
      <w:pPr>
        <w:pStyle w:val="BodyText"/>
        <w:spacing w:line="285" w:lineRule="auto"/>
        <w:ind w:left="400" w:right="3057" w:firstLine="260"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0 mol CO</w:t>
      </w:r>
      <w:r w:rsidRPr="00882D9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0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2,4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0 mol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,02 × 1023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882D9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.3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9CE3F9F" w14:textId="4FD14630" w:rsidR="00A80EBC" w:rsidRPr="00C02FC9" w:rsidRDefault="00A80EBC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</w:p>
    <w:p w14:paraId="086B8A89" w14:textId="43A63942" w:rsidR="00A80EBC" w:rsidRPr="00C02FC9" w:rsidRDefault="00347F93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  <w:r>
        <w:rPr>
          <w:rFonts w:ascii="Arial" w:hAnsi="Arial" w:cs="Arial"/>
          <w:noProof/>
          <w:kern w:val="2"/>
          <w:sz w:val="24"/>
        </w:rPr>
        <w:lastRenderedPageBreak/>
        <w:drawing>
          <wp:inline distT="0" distB="0" distL="0" distR="0" wp14:anchorId="5AEF7A62" wp14:editId="69EC6629">
            <wp:extent cx="6058746" cy="2333951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8746" cy="233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E6018" w14:textId="77777777" w:rsidR="00A80EBC" w:rsidRPr="00C02FC9" w:rsidRDefault="00A80EBC" w:rsidP="00A80EBC">
      <w:pPr>
        <w:pStyle w:val="BodyText"/>
        <w:spacing w:before="161"/>
        <w:ind w:left="760"/>
        <w:rPr>
          <w:rFonts w:ascii="Arial" w:hAnsi="Arial" w:cs="Arial"/>
          <w:kern w:val="2"/>
          <w:sz w:val="24"/>
          <w14:ligatures w14:val="standardContextual"/>
        </w:rPr>
      </w:pPr>
    </w:p>
    <w:p w14:paraId="5CA946A5" w14:textId="79FFD1AF" w:rsidR="00A80EBC" w:rsidRPr="00C02FC9" w:rsidRDefault="00B3067C" w:rsidP="00A80EBC">
      <w:pPr>
        <w:pStyle w:val="BodyText"/>
        <w:spacing w:before="161"/>
        <w:ind w:left="7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6.3</w:t>
      </w:r>
      <w:r w:rsidR="00A80EBC" w:rsidRPr="00C02FC9">
        <w:rPr>
          <w:rFonts w:ascii="Arial" w:hAnsi="Arial" w:cs="Arial"/>
          <w:color w:val="231F20"/>
          <w:spacing w:val="73"/>
          <w:sz w:val="18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l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</w:p>
    <w:p w14:paraId="6507FE2F" w14:textId="77777777" w:rsidR="00A80EBC" w:rsidRPr="00C02FC9" w:rsidRDefault="00A80EBC" w:rsidP="00A80EBC">
      <w:pPr>
        <w:pStyle w:val="BodyText"/>
        <w:spacing w:before="161"/>
        <w:ind w:left="7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7EAF2D88" w14:textId="0B3F2ED2" w:rsidR="00A80EBC" w:rsidRPr="00C02FC9" w:rsidRDefault="00B3067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khối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lượng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à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thể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tích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2172C028" w14:textId="5CCA16DE" w:rsidR="00A80EBC" w:rsidRPr="00C02FC9" w:rsidRDefault="00B3067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mở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oạ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ấ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ề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Ở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ò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rò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uộ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ũ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A427AD9" w14:textId="499FAC0B" w:rsidR="00A80EBC" w:rsidRPr="00C02FC9" w:rsidRDefault="00B3067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: C(s) + O</w:t>
      </w:r>
      <w:r w:rsidRPr="00B3067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(g) → CO</w:t>
      </w:r>
      <w:r w:rsidRPr="00B3067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g).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ố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áy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2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bon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bon dioxide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dồ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dào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36FB923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</w:p>
    <w:p w14:paraId="201E598B" w14:textId="2C6F6B01" w:rsidR="00A80EBC" w:rsidRPr="00C02FC9" w:rsidRDefault="00B3067C" w:rsidP="00A64F28">
      <w:pPr>
        <w:pStyle w:val="TableParagraph"/>
        <w:numPr>
          <w:ilvl w:val="0"/>
          <w:numId w:val="10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gramStart"/>
      <w:r w:rsidRPr="00B3067C">
        <w:rPr>
          <w:rFonts w:eastAsiaTheme="minorHAnsi" w:cs="Arial"/>
          <w:kern w:val="2"/>
          <w14:ligatures w14:val="standardContextual"/>
        </w:rPr>
        <w:t xml:space="preserve">120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proofErr w:type="gramEnd"/>
      <w:r w:rsidRPr="00B3067C">
        <w:rPr>
          <w:rFonts w:eastAsiaTheme="minorHAnsi" w:cs="Arial"/>
          <w:kern w:val="2"/>
          <w14:ligatures w14:val="standardContextual"/>
        </w:rPr>
        <w:t xml:space="preserve"> C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ách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chia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acbo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. </w:t>
      </w:r>
      <w:proofErr w:type="gramStart"/>
      <w:r w:rsidRPr="00B3067C">
        <w:rPr>
          <w:rFonts w:eastAsiaTheme="minorHAnsi" w:cs="Arial"/>
          <w:kern w:val="2"/>
          <w14:ligatures w14:val="standardContextual"/>
        </w:rPr>
        <w:t xml:space="preserve">120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proofErr w:type="gramEnd"/>
      <w:r w:rsidRPr="00B3067C">
        <w:rPr>
          <w:rFonts w:eastAsiaTheme="minorHAnsi" w:cs="Arial"/>
          <w:kern w:val="2"/>
          <w14:ligatures w14:val="standardContextual"/>
        </w:rPr>
        <w:t xml:space="preserve"> chia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12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10 mol C(s)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475DFDA4" w14:textId="4E4727DF" w:rsidR="00A80EBC" w:rsidRPr="00C02FC9" w:rsidRDefault="00B3067C" w:rsidP="00A64F28">
      <w:pPr>
        <w:pStyle w:val="TableParagraph"/>
        <w:numPr>
          <w:ilvl w:val="0"/>
          <w:numId w:val="10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B3067C">
        <w:rPr>
          <w:rFonts w:eastAsiaTheme="minorHAnsi" w:cs="Arial"/>
          <w:kern w:val="2"/>
          <w14:ligatures w14:val="standardContextual"/>
        </w:rPr>
        <w:t>Sử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dụ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ỷ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lệ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ừ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phươ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rình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ã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â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ay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ế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phả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ứ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mới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7BD855BD" w14:textId="048A4D70" w:rsidR="00A80EBC" w:rsidRPr="00C02FC9" w:rsidRDefault="00F56B63" w:rsidP="00A80EBC">
      <w:pPr>
        <w:pStyle w:val="TableParagraph"/>
        <w:spacing w:before="48"/>
        <w:ind w:left="80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:position w:val="-30"/>
          <w14:ligatures w14:val="standardContextual"/>
        </w:rPr>
        <w:object w:dxaOrig="2180" w:dyaOrig="680" w14:anchorId="1A077C7D">
          <v:shape id="_x0000_i1035" type="#_x0000_t75" style="width:108.75pt;height:33.75pt" o:ole="">
            <v:imagedata r:id="rId55" o:title=""/>
          </v:shape>
          <o:OLEObject Type="Embed" ProgID="Equation.DSMT4" ShapeID="_x0000_i1035" DrawAspect="Content" ObjectID="_1768885271" r:id="rId56"/>
        </w:object>
      </w:r>
    </w:p>
    <w:p w14:paraId="355E39B5" w14:textId="69AB3F92" w:rsidR="00A80EBC" w:rsidRPr="00C02FC9" w:rsidRDefault="00B3067C" w:rsidP="00A80EBC">
      <w:pPr>
        <w:pStyle w:val="TableParagraph"/>
        <w:spacing w:before="48"/>
        <w:ind w:left="800"/>
        <w:rPr>
          <w:rFonts w:eastAsiaTheme="minorHAnsi" w:cs="Arial"/>
          <w:kern w:val="2"/>
          <w14:ligatures w14:val="standardContextual"/>
        </w:rPr>
      </w:pPr>
      <w:r w:rsidRPr="00B3067C">
        <w:rPr>
          <w:rFonts w:eastAsiaTheme="minorHAnsi" w:cs="Arial"/>
          <w:kern w:val="2"/>
          <w14:ligatures w14:val="standardContextual"/>
        </w:rPr>
        <w:t xml:space="preserve">10 mol carbon dioxide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ạo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ra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vì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ứ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mỗ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ngườ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sử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dụ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carbon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ì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sẽ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ạo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ra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carbon dioxide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7AD8ACF1" w14:textId="63BB557E" w:rsidR="00A80EBC" w:rsidRPr="004F2FD7" w:rsidRDefault="00B3067C" w:rsidP="00A64F28">
      <w:pPr>
        <w:pStyle w:val="TableParagraph"/>
        <w:numPr>
          <w:ilvl w:val="0"/>
          <w:numId w:val="10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B3067C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10 mol CO</w:t>
      </w:r>
      <w:r w:rsidRPr="00B3067C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r w:rsidRPr="00B3067C">
        <w:rPr>
          <w:rFonts w:eastAsiaTheme="minorHAnsi" w:cs="Arial"/>
          <w:kern w:val="2"/>
          <w14:ligatures w14:val="standardContextual"/>
        </w:rPr>
        <w:t xml:space="preserve">,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như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yêu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ầu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ro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bà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oá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,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nhân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vớ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mol (44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r w:rsidRPr="00B3067C">
        <w:rPr>
          <w:rFonts w:eastAsiaTheme="minorHAnsi" w:cs="Arial"/>
          <w:kern w:val="2"/>
          <w14:ligatures w14:val="standardContextual"/>
        </w:rPr>
        <w:t xml:space="preserve">/mol). </w:t>
      </w:r>
      <w:proofErr w:type="gramStart"/>
      <w:r w:rsidRPr="00B3067C">
        <w:rPr>
          <w:rFonts w:eastAsiaTheme="minorHAnsi" w:cs="Arial"/>
          <w:kern w:val="2"/>
          <w14:ligatures w14:val="standardContextual"/>
        </w:rPr>
        <w:t>440 gram</w:t>
      </w:r>
      <w:proofErr w:type="gramEnd"/>
      <w:r w:rsidRPr="00B3067C">
        <w:rPr>
          <w:rFonts w:eastAsiaTheme="minorHAnsi" w:cs="Arial"/>
          <w:kern w:val="2"/>
          <w14:ligatures w14:val="standardContextual"/>
        </w:rPr>
        <w:t xml:space="preserve"> carbon dioxide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sẽ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B3067C">
        <w:rPr>
          <w:rFonts w:eastAsiaTheme="minorHAnsi" w:cs="Arial"/>
          <w:kern w:val="2"/>
          <w14:ligatures w14:val="standardContextual"/>
        </w:rPr>
        <w:t>tạo</w:t>
      </w:r>
      <w:proofErr w:type="spellEnd"/>
      <w:r w:rsidRPr="00B3067C">
        <w:rPr>
          <w:rFonts w:eastAsiaTheme="minorHAnsi" w:cs="Arial"/>
          <w:kern w:val="2"/>
          <w14:ligatures w14:val="standardContextual"/>
        </w:rPr>
        <w:t xml:space="preserve"> ra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656F91BC" w14:textId="413E3A3F" w:rsidR="00A80EBC" w:rsidRPr="00C02FC9" w:rsidRDefault="00B3067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0436C0A1" w14:textId="6DEB4704" w:rsidR="00A80EBC" w:rsidRPr="00C02FC9" w:rsidRDefault="00B3067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bao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6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</w:t>
      </w:r>
      <w:r w:rsidRPr="00B3067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Na(s) + Cl</w:t>
      </w:r>
      <w:r w:rsidRPr="00B3067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(g) → 2NaCl(s)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4388801C" w14:textId="7F1F72AD" w:rsidR="00A80EBC" w:rsidRDefault="00B3067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lastRenderedPageBreak/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: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nốt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ruồi</w:t>
      </w:r>
      <w:proofErr w:type="spell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gramStart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6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 23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B3067C">
        <w:rPr>
          <w:rFonts w:ascii="Arial" w:eastAsiaTheme="minorHAnsi" w:hAnsi="Arial" w:cs="Arial"/>
          <w:kern w:val="2"/>
          <w:sz w:val="24"/>
          <w14:ligatures w14:val="standardContextual"/>
        </w:rPr>
        <w:t>/mol = 2,0 mol Na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8E68BFA" w14:textId="54E73E56" w:rsidR="00B3067C" w:rsidRPr="00B3067C" w:rsidRDefault="00B3067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B3067C">
        <w:rPr>
          <w:rFonts w:ascii="Arial" w:hAnsi="Arial" w:cs="Arial"/>
          <w:kern w:val="2"/>
          <w:sz w:val="24"/>
          <w14:ligatures w14:val="standardContextual"/>
        </w:rPr>
        <w:t>Sử</w:t>
      </w:r>
      <w:proofErr w:type="spellEnd"/>
      <w:r w:rsidRPr="00B3067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hAnsi="Arial" w:cs="Arial"/>
          <w:kern w:val="2"/>
          <w:sz w:val="24"/>
          <w14:ligatures w14:val="standardContextual"/>
        </w:rPr>
        <w:t>dụng</w:t>
      </w:r>
      <w:proofErr w:type="spellEnd"/>
      <w:r w:rsidRPr="00B3067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hAnsi="Arial" w:cs="Arial"/>
          <w:kern w:val="2"/>
          <w:sz w:val="24"/>
          <w14:ligatures w14:val="standardContextual"/>
        </w:rPr>
        <w:t>tỉ</w:t>
      </w:r>
      <w:proofErr w:type="spellEnd"/>
      <w:r w:rsidRPr="00B3067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B3067C">
        <w:rPr>
          <w:rFonts w:ascii="Arial" w:hAnsi="Arial" w:cs="Arial"/>
          <w:kern w:val="2"/>
          <w:sz w:val="24"/>
          <w14:ligatures w14:val="standardContextual"/>
        </w:rPr>
        <w:t>lệ</w:t>
      </w:r>
      <w:proofErr w:type="spellEnd"/>
      <w:r w:rsidRPr="00B3067C">
        <w:rPr>
          <w:rFonts w:ascii="Arial" w:hAnsi="Arial" w:cs="Arial"/>
          <w:kern w:val="2"/>
          <w:sz w:val="24"/>
          <w14:ligatures w14:val="standardContextual"/>
        </w:rPr>
        <w:t xml:space="preserve"> mol</w:t>
      </w:r>
      <w:r w:rsidRPr="00B3067C">
        <w:rPr>
          <w:rFonts w:ascii="Arial" w:hAnsi="Arial" w:cs="Arial"/>
          <w:kern w:val="2"/>
          <w:position w:val="-30"/>
          <w:sz w:val="24"/>
          <w14:ligatures w14:val="standardContextual"/>
        </w:rPr>
        <w:object w:dxaOrig="2520" w:dyaOrig="680" w14:anchorId="14E6622D">
          <v:shape id="_x0000_i1036" type="#_x0000_t75" style="width:126pt;height:33.75pt" o:ole="">
            <v:imagedata r:id="rId57" o:title=""/>
          </v:shape>
          <o:OLEObject Type="Embed" ProgID="Equation.DSMT4" ShapeID="_x0000_i1036" DrawAspect="Content" ObjectID="_1768885272" r:id="rId58"/>
        </w:object>
      </w:r>
    </w:p>
    <w:p w14:paraId="66A77EAC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</w:p>
    <w:p w14:paraId="7A0711B0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7C3E8B90" w14:textId="7CAD46ED" w:rsidR="00A80EBC" w:rsidRPr="00C02FC9" w:rsidRDefault="0008319F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2,0 mol Na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DCE8119" w14:textId="7D066E94" w:rsidR="0008319F" w:rsidRPr="0008319F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 mol Na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58,5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/mol = </w:t>
      </w:r>
      <w:proofErr w:type="gram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17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.</w:t>
      </w:r>
    </w:p>
    <w:p w14:paraId="07400241" w14:textId="48C97F21" w:rsidR="00A80EBC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ạ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iệ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iệ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u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iể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ặ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ố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á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eta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: C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(g) + 2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(g) → 2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O(g) + C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g)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í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 xml:space="preserve">2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ổ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iế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ố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0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bao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ậ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ỉ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751EECBA" w14:textId="5036B48A" w:rsidR="00F56B63" w:rsidRPr="00C02FC9" w:rsidRDefault="003C4FEB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F56B63">
        <w:rPr>
          <w:rFonts w:ascii="Arial" w:eastAsiaTheme="minorHAnsi" w:hAnsi="Arial" w:cs="Arial"/>
          <w:kern w:val="2"/>
          <w:position w:val="-4"/>
          <w:sz w:val="24"/>
          <w14:ligatures w14:val="standardContextual"/>
        </w:rPr>
        <w:object w:dxaOrig="180" w:dyaOrig="279" w14:anchorId="70A38822">
          <v:shape id="_x0000_i1037" type="#_x0000_t75" style="width:9pt;height:14.25pt" o:ole="">
            <v:imagedata r:id="rId36" o:title=""/>
          </v:shape>
          <o:OLEObject Type="Embed" ProgID="Equation.DSMT4" ShapeID="_x0000_i1037" DrawAspect="Content" ObjectID="_1768885273" r:id="rId59"/>
        </w:object>
      </w:r>
      <w:r w:rsidR="00071FDC" w:rsidRPr="003C4FEB">
        <w:rPr>
          <w:rFonts w:ascii="Arial" w:eastAsiaTheme="minorHAnsi" w:hAnsi="Arial" w:cs="Arial"/>
          <w:kern w:val="2"/>
          <w:position w:val="-4"/>
          <w:sz w:val="24"/>
          <w14:ligatures w14:val="standardContextual"/>
        </w:rPr>
        <w:object w:dxaOrig="180" w:dyaOrig="279" w14:anchorId="0A481817">
          <v:shape id="_x0000_i1038" type="#_x0000_t75" style="width:9pt;height:14.25pt" o:ole="">
            <v:imagedata r:id="rId36" o:title=""/>
          </v:shape>
          <o:OLEObject Type="Embed" ProgID="Equation.DSMT4" ShapeID="_x0000_i1038" DrawAspect="Content" ObjectID="_1768885274" r:id="rId60"/>
        </w:object>
      </w:r>
      <w:r w:rsidR="008735F1" w:rsidRPr="00071FDC">
        <w:rPr>
          <w:rFonts w:ascii="Arial" w:eastAsiaTheme="minorHAnsi" w:hAnsi="Arial" w:cs="Arial"/>
          <w:kern w:val="2"/>
          <w:position w:val="-4"/>
          <w:sz w:val="24"/>
          <w14:ligatures w14:val="standardContextual"/>
        </w:rPr>
        <w:object w:dxaOrig="180" w:dyaOrig="279" w14:anchorId="567FB817">
          <v:shape id="_x0000_i1039" type="#_x0000_t75" style="width:9pt;height:14.25pt" o:ole="">
            <v:imagedata r:id="rId61" o:title=""/>
          </v:shape>
          <o:OLEObject Type="Embed" ProgID="Equation.DSMT4" ShapeID="_x0000_i1039" DrawAspect="Content" ObjectID="_1768885275" r:id="rId62"/>
        </w:object>
      </w:r>
    </w:p>
    <w:p w14:paraId="3DA33CB3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3A5C64A3" w14:textId="7C531C40" w:rsidR="00A80EBC" w:rsidRPr="00C02FC9" w:rsidRDefault="008735F1" w:rsidP="00A80EBC">
      <w:pPr>
        <w:pStyle w:val="NoSpacing"/>
        <w:jc w:val="both"/>
        <w:rPr>
          <w:rFonts w:ascii="Arial" w:hAnsi="Arial" w:cs="Arial"/>
        </w:rPr>
      </w:pPr>
      <w:r w:rsidRPr="00C02FC9">
        <w:rPr>
          <w:rFonts w:ascii="Arial" w:hAnsi="Arial" w:cs="Arial"/>
          <w:position w:val="-30"/>
        </w:rPr>
        <w:object w:dxaOrig="3400" w:dyaOrig="700" w14:anchorId="1A2F0A14">
          <v:shape id="_x0000_i1040" type="#_x0000_t75" style="width:169.5pt;height:34.5pt" o:ole="">
            <v:imagedata r:id="rId63" o:title=""/>
          </v:shape>
          <o:OLEObject Type="Embed" ProgID="Equation.DSMT4" ShapeID="_x0000_i1040" DrawAspect="Content" ObjectID="_1768885276" r:id="rId64"/>
        </w:object>
      </w:r>
    </w:p>
    <w:p w14:paraId="058D913E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2309AAB4" w14:textId="2CBA7396" w:rsidR="00A80EBC" w:rsidRPr="00C02FC9" w:rsidRDefault="0008319F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ậ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0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rbon dioxide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4E67130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5791284F" w14:textId="1D724727" w:rsidR="00A80EBC" w:rsidRPr="00C02FC9" w:rsidRDefault="0008319F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uốc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ử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ạn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hế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dư</w:t>
      </w:r>
      <w:proofErr w:type="spellEnd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ừa</w:t>
      </w:r>
      <w:proofErr w:type="spellEnd"/>
    </w:p>
    <w:p w14:paraId="76C451C9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  <w:color w:val="231F20"/>
          <w:spacing w:val="-6"/>
        </w:rPr>
      </w:pPr>
    </w:p>
    <w:p w14:paraId="2AB461E8" w14:textId="77777777" w:rsidR="0008319F" w:rsidRPr="0008319F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à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uố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â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ố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ruồ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ờ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é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?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ừ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F4A3873" w14:textId="651CC0E5" w:rsidR="00A80EBC" w:rsidRPr="00C02FC9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ó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ẹ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ị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alô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ữ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ư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iể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iế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sandwic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í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ẹ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ị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ủ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ạ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ố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gọ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ậ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ay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ắ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iế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sandwic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ố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á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ẹp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ị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iế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al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n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ó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á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loney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. “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ế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ế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ế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ữ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ư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án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FA99676" w14:textId="53730985" w:rsidR="0008319F" w:rsidRPr="0008319F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: HCl + NaOH → NaCl + 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. H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O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iê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ụ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:1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H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NaOH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ừ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HC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NaOH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: 2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bao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gram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8,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96,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7787EAC0" w14:textId="7FFCBE25" w:rsidR="00A80EBC" w:rsidRPr="00C02FC9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ắ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ng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iể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ứ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445C82E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741D4D12" w14:textId="434DB9EB" w:rsidR="00A80EBC" w:rsidRPr="00C02FC9" w:rsidRDefault="00A80EBC" w:rsidP="00A64F28">
      <w:pPr>
        <w:pStyle w:val="TableParagraph"/>
        <w:numPr>
          <w:ilvl w:val="0"/>
          <w:numId w:val="11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gramStart"/>
      <w:r w:rsidRPr="00C02FC9">
        <w:rPr>
          <w:rFonts w:eastAsiaTheme="minorHAnsi" w:cs="Arial"/>
          <w:kern w:val="2"/>
          <w14:ligatures w14:val="standardContextual"/>
        </w:rPr>
        <w:t xml:space="preserve">8.0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proofErr w:type="gramEnd"/>
      <w:r w:rsidRPr="00C02FC9">
        <w:rPr>
          <w:rFonts w:eastAsiaTheme="minorHAnsi" w:cs="Arial"/>
          <w:kern w:val="2"/>
          <w14:ligatures w14:val="standardContextual"/>
        </w:rPr>
        <w:t xml:space="preserve">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÷ 2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r w:rsidRPr="00C02FC9">
        <w:rPr>
          <w:rFonts w:eastAsiaTheme="minorHAnsi" w:cs="Arial"/>
          <w:kern w:val="2"/>
          <w14:ligatures w14:val="standardContextual"/>
        </w:rPr>
        <w:t>/mol = 4.0 mol H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.</w:t>
      </w:r>
    </w:p>
    <w:p w14:paraId="2322ACDE" w14:textId="7D2BE3B4" w:rsidR="00A80EBC" w:rsidRPr="00C02FC9" w:rsidRDefault="00A80EBC" w:rsidP="00A64F28">
      <w:pPr>
        <w:pStyle w:val="TableParagraph"/>
        <w:numPr>
          <w:ilvl w:val="0"/>
          <w:numId w:val="11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gramStart"/>
      <w:r w:rsidRPr="00C02FC9">
        <w:rPr>
          <w:rFonts w:eastAsiaTheme="minorHAnsi" w:cs="Arial"/>
          <w:kern w:val="2"/>
          <w14:ligatures w14:val="standardContextual"/>
        </w:rPr>
        <w:t xml:space="preserve">96.0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proofErr w:type="gramEnd"/>
      <w:r w:rsidRPr="00C02FC9">
        <w:rPr>
          <w:rFonts w:eastAsiaTheme="minorHAnsi" w:cs="Arial"/>
          <w:kern w:val="2"/>
          <w14:ligatures w14:val="standardContextual"/>
        </w:rPr>
        <w:t xml:space="preserve"> 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 xml:space="preserve"> ÷ 32 </w:t>
      </w:r>
      <w:r w:rsidR="003C652C">
        <w:rPr>
          <w:rFonts w:eastAsiaTheme="minorHAnsi" w:cs="Arial"/>
          <w:kern w:val="2"/>
          <w14:ligatures w14:val="standardContextual"/>
        </w:rPr>
        <w:t>gram</w:t>
      </w:r>
      <w:r w:rsidRPr="00C02FC9">
        <w:rPr>
          <w:rFonts w:eastAsiaTheme="minorHAnsi" w:cs="Arial"/>
          <w:kern w:val="2"/>
          <w14:ligatures w14:val="standardContextual"/>
        </w:rPr>
        <w:t>/mol = 3.0 mol O</w:t>
      </w:r>
      <w:r w:rsidRPr="00C02FC9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C02FC9">
        <w:rPr>
          <w:rFonts w:eastAsiaTheme="minorHAnsi" w:cs="Arial"/>
          <w:kern w:val="2"/>
          <w14:ligatures w14:val="standardContextual"/>
        </w:rPr>
        <w:t>.</w:t>
      </w:r>
    </w:p>
    <w:p w14:paraId="53C09F27" w14:textId="18ABC634" w:rsidR="00A80EBC" w:rsidRPr="00C02FC9" w:rsidRDefault="0008319F" w:rsidP="0008319F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4,0 mol H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 mol O</w:t>
      </w:r>
      <w:r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:1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hế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ì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,0 mol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ẵ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ầ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ữa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dá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ãn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giới</w:t>
      </w:r>
      <w:proofErr w:type="spellEnd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FA68D23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538135C1" w14:textId="75C50D46" w:rsidR="00A80EBC" w:rsidRPr="00C02FC9" w:rsidRDefault="0008319F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1EF8163D" w14:textId="6E928BD2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Potassium and bromine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: 2K + Br</w:t>
      </w:r>
      <w:r w:rsidR="0008319F" w:rsidRPr="0008319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KBr.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17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08319F">
        <w:rPr>
          <w:rFonts w:ascii="Arial" w:eastAsiaTheme="minorHAnsi" w:hAnsi="Arial" w:cs="Arial"/>
          <w:kern w:val="2"/>
          <w:sz w:val="24"/>
          <w14:ligatures w14:val="standardContextual"/>
        </w:rPr>
        <w:t>potassium</w:t>
      </w:r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60 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rom</w:t>
      </w:r>
      <w:r w:rsidR="0008319F">
        <w:rPr>
          <w:rFonts w:ascii="Arial" w:eastAsiaTheme="minorHAnsi" w:hAnsi="Arial" w:cs="Arial"/>
          <w:kern w:val="2"/>
          <w:sz w:val="24"/>
          <w14:ligatures w14:val="standardContextual"/>
        </w:rPr>
        <w:t>ine</w:t>
      </w:r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bao </w:t>
      </w:r>
      <w:proofErr w:type="spellStart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="0008319F" w:rsidRPr="0008319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KBr</w:t>
      </w: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2E79F5EE" w14:textId="4AFC0C23" w:rsidR="00A80EBC" w:rsidRPr="00C02FC9" w:rsidRDefault="0008319F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: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uyể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ổi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ã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iết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ừ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sang mol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:</w:t>
      </w:r>
    </w:p>
    <w:p w14:paraId="17DC8826" w14:textId="4A62D5B3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  <w:proofErr w:type="gramStart"/>
      <w:r w:rsidRPr="00C02FC9">
        <w:rPr>
          <w:rFonts w:ascii="Arial" w:hAnsi="Arial" w:cs="Arial"/>
          <w:kern w:val="2"/>
          <w:sz w:val="24"/>
          <w14:ligatures w14:val="standardContextual"/>
        </w:rPr>
        <w:t xml:space="preserve">117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proofErr w:type="gramEnd"/>
      <w:r w:rsidRPr="00C02FC9">
        <w:rPr>
          <w:rFonts w:ascii="Arial" w:hAnsi="Arial" w:cs="Arial"/>
          <w:kern w:val="2"/>
          <w:sz w:val="24"/>
          <w14:ligatures w14:val="standardContextual"/>
        </w:rPr>
        <w:t xml:space="preserve"> K ÷ 39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>/mol = 3.0 mol</w:t>
      </w:r>
      <w:r w:rsid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>K</w:t>
      </w:r>
      <w:r w:rsidR="0008319F">
        <w:rPr>
          <w:rFonts w:ascii="Arial" w:hAnsi="Arial" w:cs="Arial"/>
          <w:kern w:val="2"/>
          <w:sz w:val="24"/>
          <w14:ligatures w14:val="standardContextual"/>
        </w:rPr>
        <w:t>;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 xml:space="preserve"> 160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 xml:space="preserve"> Br</w:t>
      </w:r>
      <w:r w:rsidRPr="00C02FC9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 xml:space="preserve"> ÷ 160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gram</w:t>
      </w:r>
      <w:r w:rsidRPr="00C02FC9">
        <w:rPr>
          <w:rFonts w:ascii="Arial" w:hAnsi="Arial" w:cs="Arial"/>
          <w:kern w:val="2"/>
          <w:sz w:val="24"/>
          <w14:ligatures w14:val="standardContextual"/>
        </w:rPr>
        <w:t>/mol = 1.0 mol Br</w:t>
      </w:r>
      <w:r w:rsidRPr="00C02FC9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</w:p>
    <w:p w14:paraId="3449C72D" w14:textId="7D905BC5" w:rsidR="00A80EBC" w:rsidRPr="00C02FC9" w:rsidRDefault="0008319F" w:rsidP="0008319F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ách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kiểm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ra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ạ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ấy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rằ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a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mol K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ầ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1,5 mol Br</w:t>
      </w:r>
      <w:r w:rsidRPr="0008319F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eo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phươ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â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ằ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2K + Br</w:t>
      </w:r>
      <w:r w:rsidRPr="0008319F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→ 2KBr,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ỷ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ệ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giữa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K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Br</w:t>
      </w:r>
      <w:r w:rsidRPr="0008319F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2:1.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rom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mặt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1,0 mol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và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này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àm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o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brom</w:t>
      </w:r>
      <w:r w:rsidR="003C652C">
        <w:rPr>
          <w:rFonts w:ascii="Arial" w:hAnsi="Arial" w:cs="Arial"/>
          <w:kern w:val="2"/>
          <w:sz w:val="24"/>
          <w14:ligatures w14:val="standardContextual"/>
        </w:rPr>
        <w:t>ine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rở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uốc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ử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hạ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ế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Vì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1,0 mol Br</w:t>
      </w:r>
      <w:r w:rsidRPr="003C652C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ó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hể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phả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ứ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nê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sử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dụ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2,0 mol </w:t>
      </w:r>
      <w:r w:rsidR="003C652C">
        <w:rPr>
          <w:rFonts w:ascii="Arial" w:hAnsi="Arial" w:cs="Arial"/>
          <w:kern w:val="2"/>
          <w:sz w:val="24"/>
          <w14:ligatures w14:val="standardContextual"/>
        </w:rPr>
        <w:t>potassium</w:t>
      </w:r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iều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này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sẽ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hỉ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ma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lại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2,0 mol KBr,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như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ược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xác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định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ởi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phương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trình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cân</w:t>
      </w:r>
      <w:proofErr w:type="spellEnd"/>
      <w:r w:rsidRPr="0008319F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08319F">
        <w:rPr>
          <w:rFonts w:ascii="Arial" w:hAnsi="Arial" w:cs="Arial"/>
          <w:kern w:val="2"/>
          <w:sz w:val="24"/>
          <w14:ligatures w14:val="standardContextual"/>
        </w:rPr>
        <w:t>bằng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.</w:t>
      </w:r>
    </w:p>
    <w:p w14:paraId="0D6AE5D1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58FF2C96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505E5008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4D311F11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7081B90C" w14:textId="7C419282" w:rsidR="00A80EBC" w:rsidRPr="00C02FC9" w:rsidRDefault="003C652C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ành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răm</w:t>
      </w:r>
      <w:proofErr w:type="spellEnd"/>
    </w:p>
    <w:p w14:paraId="3BA4F473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  <w:color w:val="231F20"/>
          <w:spacing w:val="-2"/>
        </w:rPr>
      </w:pPr>
    </w:p>
    <w:p w14:paraId="55011F8F" w14:textId="77777777" w:rsidR="003C652C" w:rsidRDefault="003C652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dữ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iệ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ữ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íc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o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%.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ố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Cl</w:t>
      </w:r>
      <w:r w:rsidRPr="003C652C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bao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lo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</w:p>
    <w:p w14:paraId="14D7B413" w14:textId="29F392BD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(1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× 40 = 40) + (2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 × 35.5 = 71) = 111 </w:t>
      </w:r>
      <w:proofErr w:type="gramStart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g</w:t>
      </w:r>
      <w:r w:rsidR="003C652C">
        <w:rPr>
          <w:rFonts w:ascii="Arial" w:eastAsiaTheme="minorHAnsi" w:hAnsi="Arial" w:cs="Arial"/>
          <w:kern w:val="2"/>
          <w:sz w:val="24"/>
          <w14:ligatures w14:val="standardContextual"/>
        </w:rPr>
        <w:t>ram</w:t>
      </w:r>
      <w:proofErr w:type="gram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/mol</w:t>
      </w:r>
    </w:p>
    <w:p w14:paraId="3223EFEE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</w:rPr>
      </w:pPr>
    </w:p>
    <w:p w14:paraId="27B84BB0" w14:textId="26E94174" w:rsidR="00A80EBC" w:rsidRPr="00C02FC9" w:rsidRDefault="003C652C" w:rsidP="00A80EBC">
      <w:pPr>
        <w:pStyle w:val="NoSpacing"/>
        <w:jc w:val="both"/>
        <w:rPr>
          <w:rFonts w:ascii="Arial" w:hAnsi="Arial" w:cs="Arial"/>
          <w:color w:val="231F20"/>
        </w:rPr>
      </w:pP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hAnsi="Arial" w:cs="Arial"/>
          <w:kern w:val="2"/>
          <w:sz w:val="24"/>
          <w14:ligatures w14:val="standardContextual"/>
        </w:rPr>
        <w:t>h</w:t>
      </w:r>
      <w:r w:rsidRPr="003C652C">
        <w:rPr>
          <w:rFonts w:ascii="Arial" w:hAnsi="Arial" w:cs="Arial"/>
          <w:kern w:val="2"/>
          <w:sz w:val="24"/>
          <w14:ligatures w14:val="standardContextual"/>
        </w:rPr>
        <w:t>lo</w:t>
      </w:r>
      <w:r>
        <w:rPr>
          <w:rFonts w:ascii="Arial" w:hAnsi="Arial" w:cs="Arial"/>
          <w:kern w:val="2"/>
          <w:sz w:val="24"/>
          <w14:ligatures w14:val="standardContextual"/>
        </w:rPr>
        <w:t>rine</w:t>
      </w:r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hAnsi="Arial" w:cs="Arial"/>
          <w:color w:val="231F20"/>
          <w:position w:val="-24"/>
        </w:rPr>
        <w:object w:dxaOrig="2659" w:dyaOrig="620" w14:anchorId="19A26BBF">
          <v:shape id="_x0000_i1041" type="#_x0000_t75" style="width:133.5pt;height:30.75pt" o:ole="">
            <v:imagedata r:id="rId65" o:title=""/>
          </v:shape>
          <o:OLEObject Type="Embed" ProgID="Equation.DSMT4" ShapeID="_x0000_i1041" DrawAspect="Content" ObjectID="_1768885277" r:id="rId66"/>
        </w:object>
      </w:r>
    </w:p>
    <w:p w14:paraId="643C6AB0" w14:textId="77777777" w:rsidR="00A80EBC" w:rsidRPr="00C02FC9" w:rsidRDefault="00A80EBC" w:rsidP="00A80EBC">
      <w:pPr>
        <w:pStyle w:val="NoSpacing"/>
        <w:jc w:val="both"/>
        <w:rPr>
          <w:rFonts w:ascii="Arial" w:hAnsi="Arial" w:cs="Arial"/>
          <w:color w:val="231F20"/>
        </w:rPr>
      </w:pPr>
    </w:p>
    <w:p w14:paraId="7CD5D446" w14:textId="6AF7F487" w:rsidR="00A80EBC" w:rsidRPr="00C02FC9" w:rsidRDefault="003C652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bookmarkStart w:id="2" w:name="_Hlk158099158"/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lastRenderedPageBreak/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323D88AD" w14:textId="01E4672E" w:rsidR="00A80EBC" w:rsidRPr="00C02FC9" w:rsidRDefault="003C652C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ì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mỗi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nguyê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ố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ong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hợp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chất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 xml:space="preserve"> C</w:t>
      </w:r>
      <w:r w:rsidR="00A80EBC" w:rsidRPr="00FA5A7C">
        <w:rPr>
          <w:rFonts w:ascii="Arial" w:hAnsi="Arial" w:cs="Arial"/>
          <w:kern w:val="2"/>
          <w:sz w:val="24"/>
          <w:vertAlign w:val="subscript"/>
          <w14:ligatures w14:val="standardContextual"/>
        </w:rPr>
        <w:t>6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H</w:t>
      </w:r>
      <w:r w:rsidR="00A80EBC" w:rsidRPr="00FA5A7C">
        <w:rPr>
          <w:rFonts w:ascii="Arial" w:hAnsi="Arial" w:cs="Arial"/>
          <w:kern w:val="2"/>
          <w:sz w:val="24"/>
          <w:vertAlign w:val="subscript"/>
          <w14:ligatures w14:val="standardContextual"/>
        </w:rPr>
        <w:t>12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O</w:t>
      </w:r>
      <w:r w:rsidR="00A80EBC" w:rsidRPr="00FA5A7C">
        <w:rPr>
          <w:rFonts w:ascii="Arial" w:hAnsi="Arial" w:cs="Arial"/>
          <w:kern w:val="2"/>
          <w:sz w:val="24"/>
          <w:vertAlign w:val="subscript"/>
          <w14:ligatures w14:val="standardContextual"/>
        </w:rPr>
        <w:t>6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â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ử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= 180).</w:t>
      </w:r>
    </w:p>
    <w:p w14:paraId="7DB12970" w14:textId="65376F8C" w:rsidR="00A80EBC" w:rsidRPr="00C02FC9" w:rsidRDefault="003C652C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b/>
          <w:bCs/>
          <w:kern w:val="2"/>
          <w:sz w:val="24"/>
          <w14:ligatures w14:val="standardContextual"/>
        </w:rPr>
      </w:pPr>
      <w:bookmarkStart w:id="3" w:name="_Hlk158099170"/>
      <w:bookmarkEnd w:id="2"/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</w:p>
    <w:p w14:paraId="108FB0AA" w14:textId="6CE07004" w:rsidR="00A80EBC" w:rsidRPr="00C02FC9" w:rsidRDefault="003C652C" w:rsidP="00A80EBC">
      <w:pPr>
        <w:pStyle w:val="BodyText"/>
        <w:spacing w:before="162" w:line="342" w:lineRule="exact"/>
        <w:ind w:left="630" w:firstLine="360"/>
        <w:rPr>
          <w:rFonts w:ascii="Arial" w:hAnsi="Arial" w:cs="Arial"/>
          <w:kern w:val="2"/>
          <w:sz w:val="24"/>
          <w14:ligatures w14:val="standardContextual"/>
        </w:rPr>
      </w:pPr>
      <w:bookmarkStart w:id="4" w:name="_Hlk158099183"/>
      <w:bookmarkEnd w:id="3"/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ca</w:t>
      </w:r>
      <w:r>
        <w:rPr>
          <w:rFonts w:ascii="Arial" w:hAnsi="Arial" w:cs="Arial"/>
          <w:kern w:val="2"/>
          <w:sz w:val="24"/>
          <w14:ligatures w14:val="standardContextual"/>
        </w:rPr>
        <w:t>r</w:t>
      </w:r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bon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 xml:space="preserve">(72/180) × 100% = 40% </w:t>
      </w:r>
    </w:p>
    <w:p w14:paraId="737930B6" w14:textId="036D25F1" w:rsidR="00A80EBC" w:rsidRPr="00C02FC9" w:rsidRDefault="003C652C" w:rsidP="00A80EBC">
      <w:pPr>
        <w:pStyle w:val="BodyText"/>
        <w:spacing w:before="162" w:line="342" w:lineRule="exact"/>
        <w:ind w:left="1080" w:hanging="9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hAnsi="Arial" w:cs="Arial"/>
          <w:kern w:val="2"/>
          <w:sz w:val="24"/>
          <w14:ligatures w14:val="standardContextual"/>
        </w:rPr>
        <w:t>gen</w:t>
      </w:r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 xml:space="preserve">(12/180) × 100% = 6.7% </w:t>
      </w:r>
    </w:p>
    <w:p w14:paraId="0B4EB6D9" w14:textId="03F4F486" w:rsidR="00A80EBC" w:rsidRPr="00C02FC9" w:rsidRDefault="003C652C" w:rsidP="00A80EBC">
      <w:pPr>
        <w:pStyle w:val="BodyText"/>
        <w:spacing w:before="162" w:line="342" w:lineRule="exact"/>
        <w:ind w:left="630" w:firstLine="3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hAnsi="Arial" w:cs="Arial"/>
          <w:kern w:val="2"/>
          <w:sz w:val="24"/>
          <w14:ligatures w14:val="standardContextual"/>
        </w:rPr>
        <w:t>gen</w:t>
      </w:r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(96/180) × 100% = 53.3%</w:t>
      </w:r>
      <w:bookmarkEnd w:id="4"/>
    </w:p>
    <w:p w14:paraId="65C958B4" w14:textId="77777777" w:rsidR="00A80EBC" w:rsidRPr="00C02FC9" w:rsidRDefault="00A80EBC" w:rsidP="00A80EBC">
      <w:pPr>
        <w:pStyle w:val="BodyText"/>
        <w:spacing w:before="162" w:line="342" w:lineRule="exact"/>
        <w:rPr>
          <w:rFonts w:ascii="Arial" w:hAnsi="Arial" w:cs="Arial"/>
          <w:kern w:val="2"/>
          <w:sz w:val="24"/>
          <w14:ligatures w14:val="standardContextual"/>
        </w:rPr>
      </w:pPr>
    </w:p>
    <w:p w14:paraId="785CE23B" w14:textId="61A68201" w:rsidR="00A80EBC" w:rsidRPr="00C02FC9" w:rsidRDefault="003C652C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ông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ức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ực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nghiệm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ừ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ành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ần</w:t>
      </w:r>
      <w:proofErr w:type="spellEnd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C652C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răm</w:t>
      </w:r>
      <w:proofErr w:type="spellEnd"/>
    </w:p>
    <w:p w14:paraId="1E5FE068" w14:textId="77777777" w:rsidR="00A80EBC" w:rsidRPr="00C02FC9" w:rsidRDefault="00A80EBC" w:rsidP="00A80EBC">
      <w:pPr>
        <w:pStyle w:val="BodyText"/>
        <w:spacing w:before="162" w:line="342" w:lineRule="exact"/>
        <w:rPr>
          <w:rFonts w:ascii="Arial" w:hAnsi="Arial" w:cs="Arial"/>
          <w:color w:val="231F20"/>
          <w:spacing w:val="-2"/>
          <w:w w:val="90"/>
        </w:rPr>
      </w:pPr>
    </w:p>
    <w:p w14:paraId="5F30A9B4" w14:textId="7C57F5AC" w:rsidR="00A80EBC" w:rsidRPr="00C02FC9" w:rsidRDefault="003C652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Ở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ài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à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ang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;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Ba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68EB59DF" w14:textId="4BFF0973" w:rsidR="00A80EBC" w:rsidRPr="00C02FC9" w:rsidRDefault="003C652C" w:rsidP="00A64F28">
      <w:pPr>
        <w:pStyle w:val="TableParagraph"/>
        <w:numPr>
          <w:ilvl w:val="0"/>
          <w:numId w:val="12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C652C">
        <w:rPr>
          <w:rFonts w:eastAsiaTheme="minorHAnsi" w:cs="Arial"/>
          <w:kern w:val="2"/>
          <w14:ligatures w14:val="standardContextual"/>
        </w:rPr>
        <w:t>Giả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ử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ẫ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100 gram.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Điề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ẽ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ký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hiệ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phầ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răm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viết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dướ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dạng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“gram”</w:t>
      </w:r>
      <w:r>
        <w:rPr>
          <w:rFonts w:eastAsiaTheme="minorHAnsi" w:cs="Arial"/>
          <w:kern w:val="2"/>
          <w14:ligatures w14:val="standardContextual"/>
        </w:rPr>
        <w:t>.</w:t>
      </w:r>
    </w:p>
    <w:p w14:paraId="27E3A70A" w14:textId="452EEEFC" w:rsidR="00A80EBC" w:rsidRPr="00C02FC9" w:rsidRDefault="003C652C" w:rsidP="00A64F28">
      <w:pPr>
        <w:pStyle w:val="TableParagraph"/>
        <w:numPr>
          <w:ilvl w:val="0"/>
          <w:numId w:val="12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C652C">
        <w:rPr>
          <w:rFonts w:eastAsiaTheme="minorHAnsi" w:cs="Arial"/>
          <w:kern w:val="2"/>
          <w14:ligatures w14:val="standardContextual"/>
        </w:rPr>
        <w:t>Quy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r>
        <w:rPr>
          <w:rFonts w:eastAsiaTheme="minorHAnsi" w:cs="Arial"/>
          <w:kern w:val="2"/>
          <w14:ligatures w14:val="standardContextual"/>
        </w:rPr>
        <w:t>gram</w:t>
      </w:r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ỗ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ỗ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>.</w:t>
      </w:r>
    </w:p>
    <w:p w14:paraId="638BFB1B" w14:textId="0026B1C6" w:rsidR="00A80EBC" w:rsidRPr="00C02FC9" w:rsidRDefault="003C652C" w:rsidP="00A64F28">
      <w:pPr>
        <w:pStyle w:val="TableParagraph"/>
        <w:numPr>
          <w:ilvl w:val="0"/>
          <w:numId w:val="12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3C652C">
        <w:rPr>
          <w:rFonts w:eastAsiaTheme="minorHAnsi" w:cs="Arial"/>
          <w:kern w:val="2"/>
          <w14:ligatures w14:val="standardContextual"/>
        </w:rPr>
        <w:t xml:space="preserve">Chia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ỗ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guyê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hỏ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hất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rong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ố</w:t>
      </w:r>
      <w:proofErr w:type="spellEnd"/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0C2D17CC" w14:textId="61BD0B22" w:rsidR="00A80EBC" w:rsidRPr="00C02FC9" w:rsidRDefault="003C652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uyế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ế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8,80% Ba, 13,75% S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7,45% O.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C652C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38F6B08C" w14:textId="1FD774FE" w:rsidR="00A80EBC" w:rsidRPr="00C02FC9" w:rsidRDefault="003C652C" w:rsidP="00A64F28">
      <w:pPr>
        <w:pStyle w:val="TableParagraph"/>
        <w:numPr>
          <w:ilvl w:val="0"/>
          <w:numId w:val="13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C652C">
        <w:rPr>
          <w:rFonts w:eastAsiaTheme="minorHAnsi" w:cs="Arial"/>
          <w:kern w:val="2"/>
          <w14:ligatures w14:val="standardContextual"/>
        </w:rPr>
        <w:t>Giả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sử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mẫ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100 gram.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Điề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phép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ác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ký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hiệu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phầ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răm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rở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“gram”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để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lại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chúng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ta </w:t>
      </w:r>
      <w:proofErr w:type="gramStart"/>
      <w:r w:rsidRPr="003C652C">
        <w:rPr>
          <w:rFonts w:eastAsiaTheme="minorHAnsi" w:cs="Arial"/>
          <w:kern w:val="2"/>
          <w14:ligatures w14:val="standardContextual"/>
        </w:rPr>
        <w:t>58,80 g</w:t>
      </w:r>
      <w:r>
        <w:rPr>
          <w:rFonts w:eastAsiaTheme="minorHAnsi" w:cs="Arial"/>
          <w:kern w:val="2"/>
          <w14:ligatures w14:val="standardContextual"/>
        </w:rPr>
        <w:t>r</w:t>
      </w:r>
      <w:r w:rsidRPr="003C652C">
        <w:rPr>
          <w:rFonts w:eastAsiaTheme="minorHAnsi" w:cs="Arial"/>
          <w:kern w:val="2"/>
          <w14:ligatures w14:val="standardContextual"/>
        </w:rPr>
        <w:t>am</w:t>
      </w:r>
      <w:proofErr w:type="gramEnd"/>
      <w:r w:rsidRPr="003C652C">
        <w:rPr>
          <w:rFonts w:eastAsiaTheme="minorHAnsi" w:cs="Arial"/>
          <w:kern w:val="2"/>
          <w14:ligatures w14:val="standardContextual"/>
        </w:rPr>
        <w:t xml:space="preserve"> Ba, 13,75 g</w:t>
      </w:r>
      <w:r>
        <w:rPr>
          <w:rFonts w:eastAsiaTheme="minorHAnsi" w:cs="Arial"/>
          <w:kern w:val="2"/>
          <w14:ligatures w14:val="standardContextual"/>
        </w:rPr>
        <w:t>r</w:t>
      </w:r>
      <w:r w:rsidRPr="003C652C">
        <w:rPr>
          <w:rFonts w:eastAsiaTheme="minorHAnsi" w:cs="Arial"/>
          <w:kern w:val="2"/>
          <w14:ligatures w14:val="standardContextual"/>
        </w:rPr>
        <w:t xml:space="preserve">am S </w:t>
      </w:r>
      <w:proofErr w:type="spellStart"/>
      <w:r w:rsidRPr="003C652C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27,45 g</w:t>
      </w:r>
      <w:r>
        <w:rPr>
          <w:rFonts w:eastAsiaTheme="minorHAnsi" w:cs="Arial"/>
          <w:kern w:val="2"/>
          <w14:ligatures w14:val="standardContextual"/>
        </w:rPr>
        <w:t>r</w:t>
      </w:r>
      <w:r w:rsidRPr="003C652C">
        <w:rPr>
          <w:rFonts w:eastAsiaTheme="minorHAnsi" w:cs="Arial"/>
          <w:kern w:val="2"/>
          <w14:ligatures w14:val="standardContextual"/>
        </w:rPr>
        <w:t>am O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6ADFB09E" w14:textId="0D375F69" w:rsidR="00A80EBC" w:rsidRPr="00C02FC9" w:rsidRDefault="003C652C" w:rsidP="00A64F28">
      <w:pPr>
        <w:pStyle w:val="TableParagraph"/>
        <w:numPr>
          <w:ilvl w:val="0"/>
          <w:numId w:val="13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3C652C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3C652C">
        <w:rPr>
          <w:rFonts w:eastAsiaTheme="minorHAnsi" w:cs="Arial"/>
          <w:kern w:val="2"/>
          <w14:ligatures w14:val="standardContextual"/>
        </w:rPr>
        <w:t xml:space="preserve"> </w:t>
      </w:r>
      <w:r w:rsidR="009C0E31">
        <w:rPr>
          <w:rFonts w:eastAsiaTheme="minorHAnsi" w:cs="Arial"/>
          <w:kern w:val="2"/>
          <w14:ligatures w14:val="standardContextual"/>
        </w:rPr>
        <w:t>gram</w:t>
      </w:r>
      <w:r w:rsidRPr="003C652C">
        <w:rPr>
          <w:rFonts w:eastAsiaTheme="minorHAnsi" w:cs="Arial"/>
          <w:kern w:val="2"/>
          <w14:ligatures w14:val="standardContextual"/>
        </w:rPr>
        <w:t xml:space="preserve"> sang mol</w:t>
      </w:r>
      <w:r w:rsidR="00A80EBC" w:rsidRPr="00C02FC9">
        <w:rPr>
          <w:rFonts w:eastAsiaTheme="minorHAnsi" w:cs="Arial"/>
          <w:kern w:val="2"/>
          <w14:ligatures w14:val="standardContextual"/>
        </w:rPr>
        <w:t>:</w:t>
      </w:r>
    </w:p>
    <w:p w14:paraId="22877B5C" w14:textId="1C09108F" w:rsidR="00A80EBC" w:rsidRPr="00C02FC9" w:rsidRDefault="00A80EBC" w:rsidP="00A80EBC">
      <w:pPr>
        <w:pStyle w:val="BodyText"/>
        <w:spacing w:before="116"/>
        <w:ind w:left="1300"/>
        <w:jc w:val="both"/>
        <w:rPr>
          <w:rFonts w:ascii="Arial" w:hAnsi="Arial" w:cs="Arial"/>
        </w:rPr>
      </w:pPr>
      <w:r w:rsidRPr="00C02FC9">
        <w:rPr>
          <w:rFonts w:ascii="Arial" w:hAnsi="Arial" w:cs="Arial"/>
          <w:color w:val="231F20"/>
          <w:spacing w:val="-2"/>
        </w:rPr>
        <w:t>58.80</w:t>
      </w:r>
      <w:r w:rsidRPr="00C02FC9">
        <w:rPr>
          <w:rFonts w:ascii="Arial" w:hAnsi="Arial" w:cs="Arial"/>
          <w:color w:val="231F20"/>
          <w:spacing w:val="-12"/>
        </w:rPr>
        <w:t xml:space="preserve"> </w:t>
      </w:r>
      <w:proofErr w:type="gramStart"/>
      <w:r w:rsidRPr="00C02FC9">
        <w:rPr>
          <w:rFonts w:ascii="Arial" w:hAnsi="Arial" w:cs="Arial"/>
          <w:color w:val="231F20"/>
          <w:spacing w:val="-2"/>
        </w:rPr>
        <w:t xml:space="preserve">gram </w:t>
      </w:r>
      <w:r w:rsidRPr="00C02FC9">
        <w:rPr>
          <w:rFonts w:ascii="Arial" w:hAnsi="Arial" w:cs="Arial"/>
          <w:color w:val="231F20"/>
          <w:spacing w:val="-12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Ba</w:t>
      </w:r>
      <w:proofErr w:type="gramEnd"/>
      <w:r w:rsidRPr="00C02FC9">
        <w:rPr>
          <w:rFonts w:ascii="Arial" w:hAnsi="Arial" w:cs="Arial"/>
          <w:color w:val="231F20"/>
          <w:spacing w:val="-11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÷</w:t>
      </w:r>
      <w:r w:rsidRPr="00C02FC9">
        <w:rPr>
          <w:rFonts w:ascii="Arial" w:hAnsi="Arial" w:cs="Arial"/>
          <w:color w:val="231F20"/>
          <w:spacing w:val="-13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137.34</w:t>
      </w:r>
      <w:r w:rsidRPr="00C02FC9">
        <w:rPr>
          <w:rFonts w:ascii="Arial" w:hAnsi="Arial" w:cs="Arial"/>
          <w:color w:val="231F20"/>
          <w:spacing w:val="-11"/>
        </w:rPr>
        <w:t xml:space="preserve"> </w:t>
      </w:r>
      <w:proofErr w:type="spellStart"/>
      <w:r w:rsidRPr="00C02FC9">
        <w:rPr>
          <w:rFonts w:ascii="Arial" w:hAnsi="Arial" w:cs="Arial"/>
          <w:color w:val="231F20"/>
          <w:spacing w:val="-2"/>
        </w:rPr>
        <w:t>gramsmol</w:t>
      </w:r>
      <w:proofErr w:type="spellEnd"/>
      <w:r w:rsidR="00A53448">
        <w:rPr>
          <w:rFonts w:ascii="Arial" w:hAnsi="Arial" w:cs="Arial"/>
          <w:color w:val="231F20"/>
          <w:spacing w:val="-2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=</w:t>
      </w:r>
      <w:r w:rsidRPr="00C02FC9">
        <w:rPr>
          <w:rFonts w:ascii="Arial" w:hAnsi="Arial" w:cs="Arial"/>
          <w:color w:val="231F20"/>
          <w:spacing w:val="-12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0.43</w:t>
      </w:r>
      <w:r w:rsidRPr="00C02FC9">
        <w:rPr>
          <w:rFonts w:ascii="Arial" w:hAnsi="Arial" w:cs="Arial"/>
          <w:color w:val="231F20"/>
          <w:spacing w:val="-11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mol</w:t>
      </w:r>
      <w:r w:rsidR="00A53448">
        <w:rPr>
          <w:rFonts w:ascii="Arial" w:hAnsi="Arial" w:cs="Arial"/>
          <w:color w:val="231F20"/>
          <w:spacing w:val="-2"/>
        </w:rPr>
        <w:t xml:space="preserve"> </w:t>
      </w:r>
      <w:r w:rsidRPr="00C02FC9">
        <w:rPr>
          <w:rFonts w:ascii="Arial" w:hAnsi="Arial" w:cs="Arial"/>
          <w:color w:val="231F20"/>
          <w:spacing w:val="-5"/>
        </w:rPr>
        <w:t>Ba</w:t>
      </w:r>
    </w:p>
    <w:p w14:paraId="429449DE" w14:textId="54481FFE" w:rsidR="00A80EBC" w:rsidRPr="00C02FC9" w:rsidRDefault="00A80EBC" w:rsidP="00A80EBC">
      <w:pPr>
        <w:pStyle w:val="BodyText"/>
        <w:spacing w:before="237"/>
        <w:ind w:left="1300"/>
        <w:jc w:val="both"/>
        <w:rPr>
          <w:rFonts w:ascii="Arial" w:hAnsi="Arial" w:cs="Arial"/>
        </w:rPr>
      </w:pPr>
      <w:proofErr w:type="gramStart"/>
      <w:r w:rsidRPr="00C02FC9">
        <w:rPr>
          <w:rFonts w:ascii="Arial" w:hAnsi="Arial" w:cs="Arial"/>
          <w:color w:val="231F20"/>
          <w:spacing w:val="-2"/>
        </w:rPr>
        <w:t>13.75</w:t>
      </w:r>
      <w:r w:rsidRPr="00C02FC9">
        <w:rPr>
          <w:rFonts w:ascii="Arial" w:hAnsi="Arial" w:cs="Arial"/>
          <w:color w:val="231F20"/>
          <w:spacing w:val="-11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gram</w:t>
      </w:r>
      <w:proofErr w:type="gramEnd"/>
      <w:r w:rsidRPr="00C02FC9">
        <w:rPr>
          <w:rFonts w:ascii="Arial" w:hAnsi="Arial" w:cs="Arial"/>
          <w:color w:val="231F20"/>
          <w:spacing w:val="-9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S</w:t>
      </w:r>
      <w:r w:rsidRPr="00C02FC9">
        <w:rPr>
          <w:rFonts w:ascii="Arial" w:hAnsi="Arial" w:cs="Arial"/>
          <w:color w:val="231F20"/>
          <w:spacing w:val="-10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÷</w:t>
      </w:r>
      <w:r w:rsidRPr="00C02FC9">
        <w:rPr>
          <w:rFonts w:ascii="Arial" w:hAnsi="Arial" w:cs="Arial"/>
          <w:color w:val="231F20"/>
          <w:spacing w:val="-13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32</w:t>
      </w:r>
      <w:r w:rsidRPr="00C02FC9">
        <w:rPr>
          <w:rFonts w:ascii="Arial" w:hAnsi="Arial" w:cs="Arial"/>
          <w:color w:val="231F20"/>
          <w:spacing w:val="-10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gram/mol</w:t>
      </w:r>
      <w:r w:rsidRPr="00C02FC9">
        <w:rPr>
          <w:rFonts w:ascii="Arial" w:hAnsi="Arial" w:cs="Arial"/>
          <w:color w:val="231F20"/>
          <w:spacing w:val="-10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=</w:t>
      </w:r>
      <w:r w:rsidRPr="00C02FC9">
        <w:rPr>
          <w:rFonts w:ascii="Arial" w:hAnsi="Arial" w:cs="Arial"/>
          <w:color w:val="231F20"/>
          <w:spacing w:val="-12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0.43</w:t>
      </w:r>
      <w:r w:rsidRPr="00C02FC9">
        <w:rPr>
          <w:rFonts w:ascii="Arial" w:hAnsi="Arial" w:cs="Arial"/>
          <w:color w:val="231F20"/>
          <w:spacing w:val="-10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mol</w:t>
      </w:r>
      <w:r w:rsidRPr="00C02FC9">
        <w:rPr>
          <w:rFonts w:ascii="Arial" w:hAnsi="Arial" w:cs="Arial"/>
          <w:color w:val="231F20"/>
          <w:spacing w:val="-10"/>
        </w:rPr>
        <w:t xml:space="preserve"> S</w:t>
      </w:r>
    </w:p>
    <w:p w14:paraId="4DE2B47F" w14:textId="18CDD291" w:rsidR="00A80EBC" w:rsidRPr="00C02FC9" w:rsidRDefault="00A80EBC" w:rsidP="00A80EBC">
      <w:pPr>
        <w:pStyle w:val="BodyText"/>
        <w:spacing w:before="237"/>
        <w:ind w:left="1300"/>
        <w:jc w:val="both"/>
        <w:rPr>
          <w:rFonts w:ascii="Arial" w:hAnsi="Arial" w:cs="Arial"/>
        </w:rPr>
      </w:pPr>
      <w:proofErr w:type="gramStart"/>
      <w:r w:rsidRPr="00C02FC9">
        <w:rPr>
          <w:rFonts w:ascii="Arial" w:hAnsi="Arial" w:cs="Arial"/>
          <w:color w:val="231F20"/>
          <w:spacing w:val="-2"/>
        </w:rPr>
        <w:t>27.45</w:t>
      </w:r>
      <w:r w:rsidRPr="00C02FC9">
        <w:rPr>
          <w:rFonts w:ascii="Arial" w:hAnsi="Arial" w:cs="Arial"/>
          <w:color w:val="231F20"/>
          <w:spacing w:val="-8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gram</w:t>
      </w:r>
      <w:proofErr w:type="gramEnd"/>
      <w:r w:rsidRPr="00C02FC9">
        <w:rPr>
          <w:rFonts w:ascii="Arial" w:hAnsi="Arial" w:cs="Arial"/>
          <w:color w:val="231F20"/>
          <w:spacing w:val="-8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O</w:t>
      </w:r>
      <w:r w:rsidRPr="00C02FC9">
        <w:rPr>
          <w:rFonts w:ascii="Arial" w:hAnsi="Arial" w:cs="Arial"/>
          <w:color w:val="231F20"/>
          <w:spacing w:val="-7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÷</w:t>
      </w:r>
      <w:r w:rsidRPr="00C02FC9">
        <w:rPr>
          <w:rFonts w:ascii="Arial" w:hAnsi="Arial" w:cs="Arial"/>
          <w:color w:val="231F20"/>
          <w:spacing w:val="-11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16</w:t>
      </w:r>
      <w:r w:rsidRPr="00C02FC9">
        <w:rPr>
          <w:rFonts w:ascii="Arial" w:hAnsi="Arial" w:cs="Arial"/>
          <w:color w:val="231F20"/>
          <w:spacing w:val="-8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gram/mol</w:t>
      </w:r>
      <w:r w:rsidRPr="00C02FC9">
        <w:rPr>
          <w:rFonts w:ascii="Arial" w:hAnsi="Arial" w:cs="Arial"/>
          <w:color w:val="231F20"/>
          <w:spacing w:val="-8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=</w:t>
      </w:r>
      <w:r w:rsidRPr="00C02FC9">
        <w:rPr>
          <w:rFonts w:ascii="Arial" w:hAnsi="Arial" w:cs="Arial"/>
          <w:color w:val="231F20"/>
          <w:spacing w:val="-10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1.72</w:t>
      </w:r>
      <w:r w:rsidRPr="00C02FC9">
        <w:rPr>
          <w:rFonts w:ascii="Arial" w:hAnsi="Arial" w:cs="Arial"/>
          <w:color w:val="231F20"/>
          <w:spacing w:val="-8"/>
        </w:rPr>
        <w:t xml:space="preserve"> </w:t>
      </w:r>
      <w:r w:rsidRPr="00C02FC9">
        <w:rPr>
          <w:rFonts w:ascii="Arial" w:hAnsi="Arial" w:cs="Arial"/>
          <w:color w:val="231F20"/>
          <w:spacing w:val="-2"/>
        </w:rPr>
        <w:t>mol</w:t>
      </w:r>
      <w:r w:rsidRPr="00C02FC9">
        <w:rPr>
          <w:rFonts w:ascii="Arial" w:hAnsi="Arial" w:cs="Arial"/>
          <w:color w:val="231F20"/>
          <w:spacing w:val="-7"/>
        </w:rPr>
        <w:t xml:space="preserve"> </w:t>
      </w:r>
      <w:r w:rsidRPr="00C02FC9">
        <w:rPr>
          <w:rFonts w:ascii="Arial" w:hAnsi="Arial" w:cs="Arial"/>
          <w:color w:val="231F20"/>
          <w:spacing w:val="-10"/>
        </w:rPr>
        <w:t>O</w:t>
      </w:r>
    </w:p>
    <w:p w14:paraId="0D3346BA" w14:textId="371A174E" w:rsidR="00A80EBC" w:rsidRPr="00C02FC9" w:rsidRDefault="00D51634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ạ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 xml:space="preserve">0.43 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S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0.43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.7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ô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!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ỏ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43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SO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</w:p>
    <w:p w14:paraId="032D1834" w14:textId="0721A178" w:rsidR="00A80EBC" w:rsidRPr="00C02FC9" w:rsidRDefault="00D51634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74063311" w14:textId="4D9E45CE" w:rsidR="00A80EBC" w:rsidRPr="00C02FC9" w:rsidRDefault="00D51634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4,6% C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5,4% Cl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66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/mol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2CE20B84" w14:textId="4630D0DA" w:rsidR="00A80EBC" w:rsidRPr="00C02FC9" w:rsidRDefault="00D51634" w:rsidP="00A80EBC">
      <w:pPr>
        <w:pStyle w:val="BodyText"/>
        <w:spacing w:before="140"/>
        <w:ind w:left="7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hAnsi="Arial" w:cs="Arial"/>
          <w:color w:val="231F20"/>
          <w:spacing w:val="23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76E08690" w14:textId="3426DEB2" w:rsidR="00A80EBC" w:rsidRPr="00C02FC9" w:rsidRDefault="00D51634" w:rsidP="00A64F28">
      <w:pPr>
        <w:pStyle w:val="TableParagraph"/>
        <w:numPr>
          <w:ilvl w:val="0"/>
          <w:numId w:val="14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D51634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hận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đượ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14,6% C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85,4% Cl;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giả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sử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một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mẫu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ặ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100 g</w:t>
      </w:r>
      <w:r>
        <w:rPr>
          <w:rFonts w:eastAsiaTheme="minorHAnsi" w:cs="Arial"/>
          <w:kern w:val="2"/>
          <w14:ligatures w14:val="standardContextual"/>
        </w:rPr>
        <w:t>r</w:t>
      </w:r>
      <w:r w:rsidRPr="00D51634">
        <w:rPr>
          <w:rFonts w:eastAsiaTheme="minorHAnsi" w:cs="Arial"/>
          <w:kern w:val="2"/>
          <w14:ligatures w14:val="standardContextual"/>
        </w:rPr>
        <w:t xml:space="preserve">am,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bạn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gramStart"/>
      <w:r w:rsidRPr="00D51634">
        <w:rPr>
          <w:rFonts w:eastAsiaTheme="minorHAnsi" w:cs="Arial"/>
          <w:kern w:val="2"/>
          <w14:ligatures w14:val="standardContextual"/>
        </w:rPr>
        <w:t>14,6 g</w:t>
      </w:r>
      <w:r>
        <w:rPr>
          <w:rFonts w:eastAsiaTheme="minorHAnsi" w:cs="Arial"/>
          <w:kern w:val="2"/>
          <w14:ligatures w14:val="standardContextual"/>
        </w:rPr>
        <w:t>r</w:t>
      </w:r>
      <w:r w:rsidRPr="00D51634">
        <w:rPr>
          <w:rFonts w:eastAsiaTheme="minorHAnsi" w:cs="Arial"/>
          <w:kern w:val="2"/>
          <w14:ligatures w14:val="standardContextual"/>
        </w:rPr>
        <w:t>am</w:t>
      </w:r>
      <w:proofErr w:type="gramEnd"/>
      <w:r w:rsidRPr="00D51634">
        <w:rPr>
          <w:rFonts w:eastAsiaTheme="minorHAnsi" w:cs="Arial"/>
          <w:kern w:val="2"/>
          <w14:ligatures w14:val="standardContextual"/>
        </w:rPr>
        <w:t xml:space="preserve"> C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và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85,4 g</w:t>
      </w:r>
      <w:r>
        <w:rPr>
          <w:rFonts w:eastAsiaTheme="minorHAnsi" w:cs="Arial"/>
          <w:kern w:val="2"/>
          <w14:ligatures w14:val="standardContextual"/>
        </w:rPr>
        <w:t>r</w:t>
      </w:r>
      <w:r w:rsidRPr="00D51634">
        <w:rPr>
          <w:rFonts w:eastAsiaTheme="minorHAnsi" w:cs="Arial"/>
          <w:kern w:val="2"/>
          <w14:ligatures w14:val="standardContextual"/>
        </w:rPr>
        <w:t>am Cl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1E974AAF" w14:textId="58684897" w:rsidR="00A80EBC" w:rsidRPr="00C02FC9" w:rsidRDefault="00A80EBC" w:rsidP="00A64F28">
      <w:pPr>
        <w:pStyle w:val="TableParagraph"/>
        <w:numPr>
          <w:ilvl w:val="0"/>
          <w:numId w:val="14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gramStart"/>
      <w:r w:rsidRPr="00C02FC9">
        <w:rPr>
          <w:rFonts w:eastAsiaTheme="minorHAnsi" w:cs="Arial"/>
          <w:kern w:val="2"/>
          <w14:ligatures w14:val="standardContextual"/>
        </w:rPr>
        <w:lastRenderedPageBreak/>
        <w:t>14.6 gra</w:t>
      </w:r>
      <w:r w:rsidR="00D51634">
        <w:rPr>
          <w:rFonts w:eastAsiaTheme="minorHAnsi" w:cs="Arial"/>
          <w:kern w:val="2"/>
          <w14:ligatures w14:val="standardContextual"/>
        </w:rPr>
        <w:t>m</w:t>
      </w:r>
      <w:proofErr w:type="gramEnd"/>
      <w:r w:rsidRPr="00C02FC9">
        <w:rPr>
          <w:rFonts w:eastAsiaTheme="minorHAnsi" w:cs="Arial"/>
          <w:kern w:val="2"/>
          <w14:ligatures w14:val="standardContextual"/>
        </w:rPr>
        <w:t xml:space="preserve"> C ÷ 12 gram/mol = 1.22 mole C.</w:t>
      </w:r>
    </w:p>
    <w:p w14:paraId="2D18E588" w14:textId="07FE7C03" w:rsidR="00A80EBC" w:rsidRPr="00C02FC9" w:rsidRDefault="00A80EBC" w:rsidP="00A64F28">
      <w:pPr>
        <w:pStyle w:val="TableParagraph"/>
        <w:numPr>
          <w:ilvl w:val="0"/>
          <w:numId w:val="14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gramStart"/>
      <w:r w:rsidRPr="00C02FC9">
        <w:rPr>
          <w:rFonts w:eastAsiaTheme="minorHAnsi" w:cs="Arial"/>
          <w:kern w:val="2"/>
          <w14:ligatures w14:val="standardContextual"/>
        </w:rPr>
        <w:t>85.4 gram</w:t>
      </w:r>
      <w:proofErr w:type="gramEnd"/>
      <w:r w:rsidRPr="00C02FC9">
        <w:rPr>
          <w:rFonts w:eastAsiaTheme="minorHAnsi" w:cs="Arial"/>
          <w:kern w:val="2"/>
          <w14:ligatures w14:val="standardContextual"/>
        </w:rPr>
        <w:t xml:space="preserve"> Cl ÷ 35.5 gram/mol = 2.41 mol Cl.</w:t>
      </w:r>
    </w:p>
    <w:p w14:paraId="2F2A5099" w14:textId="75FC6179" w:rsidR="00A80EBC" w:rsidRPr="00C02FC9" w:rsidRDefault="00D51634" w:rsidP="00A64F28">
      <w:pPr>
        <w:pStyle w:val="TableParagraph"/>
        <w:numPr>
          <w:ilvl w:val="0"/>
          <w:numId w:val="14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D51634">
        <w:rPr>
          <w:rFonts w:eastAsiaTheme="minorHAnsi" w:cs="Arial"/>
          <w:kern w:val="2"/>
          <w14:ligatures w14:val="standardContextual"/>
        </w:rPr>
        <w:t xml:space="preserve">Chia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số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r>
        <w:rPr>
          <w:rFonts w:eastAsiaTheme="minorHAnsi" w:cs="Arial"/>
          <w:kern w:val="2"/>
          <w14:ligatures w14:val="standardContextual"/>
        </w:rPr>
        <w:t>mol</w:t>
      </w:r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hỏ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hất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r w:rsidR="008735F1" w:rsidRPr="00C02FC9">
        <w:rPr>
          <w:rFonts w:eastAsiaTheme="minorHAnsi" w:cs="Arial"/>
          <w:kern w:val="2"/>
          <w:position w:val="-24"/>
          <w14:ligatures w14:val="standardContextual"/>
        </w:rPr>
        <w:object w:dxaOrig="2320" w:dyaOrig="639" w14:anchorId="070C46FF">
          <v:shape id="_x0000_i1042" type="#_x0000_t75" style="width:116.25pt;height:31.5pt" o:ole="">
            <v:imagedata r:id="rId67" o:title=""/>
          </v:shape>
          <o:OLEObject Type="Embed" ProgID="Equation.DSMT4" ShapeID="_x0000_i1042" DrawAspect="Content" ObjectID="_1768885278" r:id="rId68"/>
        </w:object>
      </w:r>
    </w:p>
    <w:p w14:paraId="0562CE49" w14:textId="605FDB15" w:rsidR="00A80EBC" w:rsidRPr="00C02FC9" w:rsidRDefault="00D51634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CCl</w:t>
      </w:r>
      <w:r w:rsidR="00A80EBC" w:rsidRPr="00C02FC9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A906BAF" w14:textId="0D60B369" w:rsidR="00A80EBC" w:rsidRPr="00C02FC9" w:rsidRDefault="00D51634" w:rsidP="00A64F28">
      <w:pPr>
        <w:pStyle w:val="TableParagraph"/>
        <w:numPr>
          <w:ilvl w:val="0"/>
          <w:numId w:val="14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D51634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ô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hứ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hự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ghiệm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CCl</w:t>
      </w:r>
      <w:r w:rsidRPr="00D51634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83 g</w:t>
      </w:r>
      <w:r>
        <w:rPr>
          <w:rFonts w:eastAsiaTheme="minorHAnsi" w:cs="Arial"/>
          <w:kern w:val="2"/>
          <w14:ligatures w14:val="standardContextual"/>
        </w:rPr>
        <w:t>r</w:t>
      </w:r>
      <w:r w:rsidRPr="00D51634">
        <w:rPr>
          <w:rFonts w:eastAsiaTheme="minorHAnsi" w:cs="Arial"/>
          <w:kern w:val="2"/>
          <w14:ligatures w14:val="standardContextual"/>
        </w:rPr>
        <w:t xml:space="preserve">am/mol.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Hợp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166 g</w:t>
      </w:r>
      <w:r>
        <w:rPr>
          <w:rFonts w:eastAsiaTheme="minorHAnsi" w:cs="Arial"/>
          <w:kern w:val="2"/>
          <w14:ligatures w14:val="standardContextual"/>
        </w:rPr>
        <w:t>r</w:t>
      </w:r>
      <w:r w:rsidRPr="00D51634">
        <w:rPr>
          <w:rFonts w:eastAsiaTheme="minorHAnsi" w:cs="Arial"/>
          <w:kern w:val="2"/>
          <w14:ligatures w14:val="standardContextual"/>
        </w:rPr>
        <w:t xml:space="preserve">am/mol. Chia 166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83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biết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ó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2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đơn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vị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ô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hứ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hự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ghiệm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CCl</w:t>
      </w:r>
      <w:r w:rsidRPr="00D51634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D51634">
        <w:rPr>
          <w:rFonts w:eastAsiaTheme="minorHAnsi" w:cs="Arial"/>
          <w:kern w:val="2"/>
          <w14:ligatures w14:val="standardContextual"/>
        </w:rPr>
        <w:t xml:space="preserve">.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ông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hức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phân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tử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hợp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chất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này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D51634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D51634">
        <w:rPr>
          <w:rFonts w:eastAsiaTheme="minorHAnsi" w:cs="Arial"/>
          <w:kern w:val="2"/>
          <w14:ligatures w14:val="standardContextual"/>
        </w:rPr>
        <w:t xml:space="preserve"> C</w:t>
      </w:r>
      <w:r w:rsidRPr="00D51634">
        <w:rPr>
          <w:rFonts w:eastAsiaTheme="minorHAnsi" w:cs="Arial"/>
          <w:kern w:val="2"/>
          <w:vertAlign w:val="subscript"/>
          <w14:ligatures w14:val="standardContextual"/>
        </w:rPr>
        <w:t>2</w:t>
      </w:r>
      <w:r w:rsidRPr="00D51634">
        <w:rPr>
          <w:rFonts w:eastAsiaTheme="minorHAnsi" w:cs="Arial"/>
          <w:kern w:val="2"/>
          <w14:ligatures w14:val="standardContextual"/>
        </w:rPr>
        <w:t>Cl</w:t>
      </w:r>
      <w:r w:rsidRPr="00D51634">
        <w:rPr>
          <w:rFonts w:eastAsiaTheme="minorHAnsi" w:cs="Arial"/>
          <w:kern w:val="2"/>
          <w:vertAlign w:val="subscript"/>
          <w14:ligatures w14:val="standardContextual"/>
        </w:rPr>
        <w:t>4</w:t>
      </w:r>
    </w:p>
    <w:p w14:paraId="517FF602" w14:textId="77777777" w:rsidR="00A80EBC" w:rsidRPr="00C02FC9" w:rsidRDefault="00A80EBC" w:rsidP="00A80EBC">
      <w:pPr>
        <w:pStyle w:val="TableParagraph"/>
        <w:spacing w:before="48"/>
        <w:rPr>
          <w:rFonts w:eastAsiaTheme="minorHAnsi" w:cs="Arial"/>
          <w:kern w:val="2"/>
          <w14:ligatures w14:val="standardContextual"/>
        </w:rPr>
      </w:pPr>
    </w:p>
    <w:p w14:paraId="350D97F9" w14:textId="6C24C81E" w:rsidR="00A80EBC" w:rsidRPr="00C02FC9" w:rsidRDefault="00D51634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Nồng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độ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và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a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loãng</w:t>
      </w:r>
      <w:proofErr w:type="spellEnd"/>
    </w:p>
    <w:p w14:paraId="33B5DE8D" w14:textId="77777777" w:rsidR="00D51634" w:rsidRPr="00D51634" w:rsidRDefault="00D51634" w:rsidP="00D51634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Hai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ặ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a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ậ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ưở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oả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ia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ố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8 ounce)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ụ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ấ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ấ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16 ounce)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ả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ụ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uộ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an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ã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iệ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i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ọ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 ti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ọ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ấ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?</w:t>
      </w:r>
    </w:p>
    <w:p w14:paraId="63278ABB" w14:textId="77777777" w:rsidR="00D51634" w:rsidRPr="00D51634" w:rsidRDefault="00D51634" w:rsidP="00D51634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ậ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ập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uô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iế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ph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;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NaCl(s)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(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Dung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ph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F021B05" w14:textId="77777777" w:rsidR="00D51634" w:rsidRPr="00D51634" w:rsidRDefault="00D51634" w:rsidP="00D51634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phổ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biế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.</w:t>
      </w:r>
    </w:p>
    <w:p w14:paraId="080DC4A6" w14:textId="0ED38F06" w:rsidR="00A80EBC" w:rsidRPr="00C02FC9" w:rsidRDefault="00D51634" w:rsidP="00D51634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giữa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D51634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133DDC04" w14:textId="77777777" w:rsidR="00A80EBC" w:rsidRPr="00C02FC9" w:rsidRDefault="00A80EBC" w:rsidP="00A80EBC">
      <w:pPr>
        <w:pStyle w:val="TableParagraph"/>
        <w:spacing w:before="48"/>
        <w:rPr>
          <w:rFonts w:eastAsiaTheme="minorHAnsi" w:cs="Arial"/>
          <w:kern w:val="2"/>
          <w14:ligatures w14:val="standardContextual"/>
        </w:rPr>
      </w:pPr>
    </w:p>
    <w:p w14:paraId="472E3269" w14:textId="16CAEFC1" w:rsidR="00A80EBC" w:rsidRPr="00C02FC9" w:rsidRDefault="008735F1" w:rsidP="00A80EBC">
      <w:pPr>
        <w:pStyle w:val="TableParagraph"/>
        <w:spacing w:before="48"/>
        <w:rPr>
          <w:rFonts w:eastAsiaTheme="minorHAnsi" w:cs="Arial"/>
          <w:kern w:val="2"/>
          <w14:ligatures w14:val="standardContextual"/>
        </w:rPr>
      </w:pPr>
      <w:r w:rsidRPr="008735F1">
        <w:rPr>
          <w:rFonts w:eastAsiaTheme="minorHAnsi" w:cs="Arial"/>
          <w:kern w:val="2"/>
          <w:position w:val="-28"/>
          <w14:ligatures w14:val="standardContextual"/>
        </w:rPr>
        <w:object w:dxaOrig="3900" w:dyaOrig="660" w14:anchorId="7D0C587C">
          <v:shape id="_x0000_i1043" type="#_x0000_t75" style="width:195pt;height:33pt" o:ole="">
            <v:imagedata r:id="rId69" o:title=""/>
          </v:shape>
          <o:OLEObject Type="Embed" ProgID="Equation.DSMT4" ShapeID="_x0000_i1043" DrawAspect="Content" ObjectID="_1768885279" r:id="rId70"/>
        </w:object>
      </w:r>
    </w:p>
    <w:p w14:paraId="5250BF62" w14:textId="104AAD00" w:rsidR="00A80EBC" w:rsidRPr="00C02FC9" w:rsidRDefault="007C75B0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ú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uật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gữ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</w:p>
    <w:p w14:paraId="7ECAF940" w14:textId="57B11A86" w:rsidR="00A80EBC" w:rsidRPr="00C02FC9" w:rsidRDefault="007C75B0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4BC9069C" w14:textId="4DA61295" w:rsidR="00A80EBC" w:rsidRPr="00C02FC9" w:rsidRDefault="007C75B0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gram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117 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am</w:t>
      </w:r>
      <w:proofErr w:type="gram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ừ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.000 mL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7A0F59F9" w14:textId="64EF3FD7" w:rsidR="00A80EBC" w:rsidRPr="00C02FC9" w:rsidRDefault="007C75B0" w:rsidP="00A80EBC">
      <w:pPr>
        <w:pStyle w:val="BodyText"/>
        <w:spacing w:before="140"/>
        <w:ind w:left="760"/>
        <w:rPr>
          <w:rFonts w:ascii="Arial" w:hAnsi="Arial" w:cs="Arial"/>
          <w:b/>
          <w:bCs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</w:p>
    <w:p w14:paraId="39FB945A" w14:textId="3FD7FDA1" w:rsidR="00A80EBC" w:rsidRPr="00C02FC9" w:rsidRDefault="007C75B0" w:rsidP="00A64F28">
      <w:pPr>
        <w:pStyle w:val="TableParagraph"/>
        <w:numPr>
          <w:ilvl w:val="0"/>
          <w:numId w:val="15"/>
        </w:numPr>
        <w:spacing w:before="48"/>
        <w:rPr>
          <w:rFonts w:eastAsiaTheme="minorHAnsi" w:cs="Arial"/>
          <w:kern w:val="2"/>
          <w14:ligatures w14:val="standardContextual"/>
        </w:rPr>
      </w:pPr>
      <w:proofErr w:type="spellStart"/>
      <w:r w:rsidRPr="007C75B0">
        <w:rPr>
          <w:rFonts w:eastAsiaTheme="minorHAnsi" w:cs="Arial"/>
          <w:kern w:val="2"/>
          <w14:ligatures w14:val="standardContextual"/>
        </w:rPr>
        <w:t>Chuyển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r w:rsidR="009C0E31">
        <w:rPr>
          <w:rFonts w:eastAsiaTheme="minorHAnsi" w:cs="Arial"/>
          <w:kern w:val="2"/>
          <w14:ligatures w14:val="standardContextual"/>
        </w:rPr>
        <w:t>gram</w:t>
      </w:r>
      <w:r w:rsidRPr="007C75B0">
        <w:rPr>
          <w:rFonts w:eastAsiaTheme="minorHAnsi" w:cs="Arial"/>
          <w:kern w:val="2"/>
          <w14:ligatures w14:val="standardContextual"/>
        </w:rPr>
        <w:t xml:space="preserve"> NaCl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thành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cách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chia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cho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khối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lượng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mol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của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NaCl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là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58,5 g/mol</w:t>
      </w:r>
      <w:r w:rsidR="00A80EBC" w:rsidRPr="00C02FC9">
        <w:rPr>
          <w:rFonts w:eastAsiaTheme="minorHAnsi" w:cs="Arial"/>
          <w:kern w:val="2"/>
          <w14:ligatures w14:val="standardContextual"/>
        </w:rPr>
        <w:t>.</w:t>
      </w:r>
    </w:p>
    <w:p w14:paraId="037713F2" w14:textId="2F449C3E" w:rsidR="00A80EBC" w:rsidRPr="00C02FC9" w:rsidRDefault="00A80EBC" w:rsidP="00A80EBC">
      <w:pPr>
        <w:pStyle w:val="TableParagraph"/>
        <w:spacing w:before="48"/>
        <w:ind w:left="800"/>
        <w:rPr>
          <w:rFonts w:eastAsiaTheme="minorHAnsi" w:cs="Arial"/>
          <w:kern w:val="2"/>
          <w14:ligatures w14:val="standardContextual"/>
        </w:rPr>
      </w:pPr>
      <w:r w:rsidRPr="00C02FC9">
        <w:rPr>
          <w:rFonts w:eastAsiaTheme="minorHAnsi" w:cs="Arial"/>
          <w:kern w:val="2"/>
          <w14:ligatures w14:val="standardContextual"/>
        </w:rPr>
        <w:t xml:space="preserve">117 gram ÷ 58.5 </w:t>
      </w:r>
      <w:proofErr w:type="gramStart"/>
      <w:r w:rsidRPr="00C02FC9">
        <w:rPr>
          <w:rFonts w:eastAsiaTheme="minorHAnsi" w:cs="Arial"/>
          <w:kern w:val="2"/>
          <w14:ligatures w14:val="standardContextual"/>
        </w:rPr>
        <w:t>gram</w:t>
      </w:r>
      <w:proofErr w:type="gramEnd"/>
      <w:r w:rsidRPr="00C02FC9">
        <w:rPr>
          <w:rFonts w:eastAsiaTheme="minorHAnsi" w:cs="Arial"/>
          <w:kern w:val="2"/>
          <w14:ligatures w14:val="standardContextual"/>
        </w:rPr>
        <w:t>/mol = 2.00 mol NaCl</w:t>
      </w:r>
      <w:r w:rsidR="007C75B0">
        <w:rPr>
          <w:rFonts w:eastAsiaTheme="minorHAnsi" w:cs="Arial"/>
          <w:kern w:val="2"/>
          <w14:ligatures w14:val="standardContextual"/>
        </w:rPr>
        <w:t>.</w:t>
      </w:r>
    </w:p>
    <w:p w14:paraId="52D0B939" w14:textId="77777777" w:rsidR="007C75B0" w:rsidRDefault="007C75B0" w:rsidP="00A64F28">
      <w:pPr>
        <w:pStyle w:val="TableParagraph"/>
        <w:numPr>
          <w:ilvl w:val="0"/>
          <w:numId w:val="15"/>
        </w:numPr>
        <w:spacing w:before="48"/>
        <w:rPr>
          <w:rFonts w:eastAsiaTheme="minorHAnsi" w:cs="Arial"/>
          <w:kern w:val="2"/>
          <w14:ligatures w14:val="standardContextual"/>
        </w:rPr>
      </w:pPr>
      <w:r w:rsidRPr="007C75B0">
        <w:rPr>
          <w:rFonts w:eastAsiaTheme="minorHAnsi" w:cs="Arial"/>
          <w:kern w:val="2"/>
          <w14:ligatures w14:val="standardContextual"/>
        </w:rPr>
        <w:t xml:space="preserve">1.000 mL dung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dịch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cần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biểu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thị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bằng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lít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nên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ta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quy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đổi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: 1.000 mL (1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lít</w:t>
      </w:r>
      <w:proofErr w:type="spellEnd"/>
      <w:r w:rsidRPr="007C75B0">
        <w:rPr>
          <w:rFonts w:eastAsiaTheme="minorHAnsi" w:cs="Arial"/>
          <w:kern w:val="2"/>
          <w14:ligatures w14:val="standardContextual"/>
        </w:rPr>
        <w:t xml:space="preserve"> /1000 mL) = 1.000 </w:t>
      </w:r>
      <w:proofErr w:type="spellStart"/>
      <w:r w:rsidRPr="007C75B0">
        <w:rPr>
          <w:rFonts w:eastAsiaTheme="minorHAnsi" w:cs="Arial"/>
          <w:kern w:val="2"/>
          <w14:ligatures w14:val="standardContextual"/>
        </w:rPr>
        <w:t>lít</w:t>
      </w:r>
      <w:proofErr w:type="spellEnd"/>
    </w:p>
    <w:p w14:paraId="0DF22111" w14:textId="059B0D4C" w:rsidR="00A80EBC" w:rsidRPr="00C02FC9" w:rsidRDefault="007C75B0" w:rsidP="007C75B0">
      <w:pPr>
        <w:pStyle w:val="TableParagraph"/>
        <w:spacing w:before="48"/>
        <w:ind w:left="440"/>
        <w:rPr>
          <w:rFonts w:eastAsiaTheme="minorHAnsi" w:cs="Arial"/>
          <w:kern w:val="2"/>
          <w14:ligatures w14:val="standardContextual"/>
        </w:rPr>
      </w:pPr>
      <w:proofErr w:type="spellStart"/>
      <w:proofErr w:type="gramStart"/>
      <w:r>
        <w:rPr>
          <w:rFonts w:eastAsiaTheme="minorHAnsi" w:cs="Arial"/>
          <w:kern w:val="2"/>
          <w14:ligatures w14:val="standardContextual"/>
        </w:rPr>
        <w:t>Giải</w:t>
      </w:r>
      <w:proofErr w:type="spellEnd"/>
      <w:r>
        <w:rPr>
          <w:rFonts w:eastAsiaTheme="minorHAnsi" w:cs="Arial"/>
          <w:kern w:val="2"/>
          <w14:ligatures w14:val="standardContextual"/>
        </w:rPr>
        <w:t xml:space="preserve"> </w:t>
      </w:r>
      <w:r w:rsidR="00A80EBC" w:rsidRPr="00C02FC9">
        <w:rPr>
          <w:rFonts w:eastAsiaTheme="minorHAnsi" w:cs="Arial"/>
          <w:kern w:val="2"/>
          <w14:ligatures w14:val="standardContextual"/>
        </w:rPr>
        <w:t>:</w:t>
      </w:r>
      <w:proofErr w:type="gramEnd"/>
      <w:r w:rsidR="00A80EBC" w:rsidRPr="00C02FC9">
        <w:rPr>
          <w:rFonts w:eastAsiaTheme="minorHAnsi" w:cs="Arial"/>
          <w:kern w:val="2"/>
          <w14:ligatures w14:val="standardContextual"/>
        </w:rPr>
        <w:t xml:space="preserve"> </w:t>
      </w:r>
      <w:r w:rsidR="008735F1" w:rsidRPr="00C02FC9">
        <w:rPr>
          <w:rFonts w:eastAsiaTheme="minorHAnsi" w:cs="Arial"/>
          <w:kern w:val="2"/>
          <w:position w:val="-46"/>
          <w14:ligatures w14:val="standardContextual"/>
        </w:rPr>
        <w:object w:dxaOrig="3420" w:dyaOrig="1040" w14:anchorId="5DAB818F">
          <v:shape id="_x0000_i1044" type="#_x0000_t75" style="width:171pt;height:52.5pt" o:ole="">
            <v:imagedata r:id="rId71" o:title=""/>
          </v:shape>
          <o:OLEObject Type="Embed" ProgID="Equation.DSMT4" ShapeID="_x0000_i1044" DrawAspect="Content" ObjectID="_1768885280" r:id="rId72"/>
        </w:object>
      </w:r>
    </w:p>
    <w:p w14:paraId="43453418" w14:textId="77777777" w:rsidR="007C75B0" w:rsidRPr="007C75B0" w:rsidRDefault="007C75B0" w:rsidP="007C75B0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Bâ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ấ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2,00 M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ph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iệ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á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á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ấp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6940F14" w14:textId="50EC4B8B" w:rsidR="00A80EBC" w:rsidRPr="00C02FC9" w:rsidRDefault="007C75B0" w:rsidP="007C75B0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250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250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= M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pha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oã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ban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0 M (M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,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n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000 L (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250 L (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ậ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, M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= M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C75B0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C75B0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79132211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2.00 </w:t>
      </w:r>
      <w:proofErr w:type="gramStart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M)(</w:t>
      </w:r>
      <w:proofErr w:type="gram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1.000 L) = (M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)(1.250 L)</w:t>
      </w:r>
    </w:p>
    <w:p w14:paraId="1259AAEC" w14:textId="77777777" w:rsidR="00757B1D" w:rsidRPr="00757B1D" w:rsidRDefault="00757B1D" w:rsidP="00757B1D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ta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= 1,60 M NaCl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ập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ru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ự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oán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C02307C" w14:textId="14FECDF8" w:rsidR="00A80EBC" w:rsidRPr="00C02FC9" w:rsidRDefault="00757B1D" w:rsidP="00757B1D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ghĩ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ga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á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khả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1.000 L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0%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.250 L. Do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80%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0 M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60 M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B0AEE53" w14:textId="07589F96" w:rsidR="00A80EBC" w:rsidRPr="00C02FC9" w:rsidRDefault="00757B1D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3D65A17F" w14:textId="368E0458" w:rsidR="00A80EBC" w:rsidRPr="00C02FC9" w:rsidRDefault="00757B1D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Ph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oã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00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Cl 0,50 M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73F13D73" w14:textId="77777777" w:rsidR="00757B1D" w:rsidRPr="00757B1D" w:rsidRDefault="00757B1D" w:rsidP="00757B1D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hAnsi="Arial" w:cs="Arial"/>
          <w:color w:val="231F20"/>
          <w:spacing w:val="31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: M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</w:t>
      </w: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= M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hận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01411A86" w14:textId="77777777" w:rsidR="00757B1D" w:rsidRDefault="00757B1D" w:rsidP="00757B1D">
      <w:pPr>
        <w:pStyle w:val="BodyText"/>
        <w:spacing w:before="162" w:line="342" w:lineRule="exact"/>
        <w:ind w:left="180" w:firstLine="360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0,50 </w:t>
      </w:r>
      <w:proofErr w:type="gram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)(</w:t>
      </w:r>
      <w:proofErr w:type="gram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1,00 L) = (M</w:t>
      </w:r>
      <w:r w:rsidRPr="00757B1D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)(2,0 L)</w:t>
      </w:r>
    </w:p>
    <w:p w14:paraId="6F2EE92F" w14:textId="65974FA4" w:rsidR="00A80EBC" w:rsidRPr="00C02FC9" w:rsidRDefault="00757B1D" w:rsidP="00757B1D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25 M HCl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5B4979F" w14:textId="68C02FB4" w:rsidR="00A80EBC" w:rsidRPr="00C02FC9" w:rsidRDefault="00757B1D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757B1D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uộc</w:t>
      </w:r>
      <w:proofErr w:type="spellEnd"/>
      <w:r w:rsidRPr="00757B1D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757B1D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ính</w:t>
      </w:r>
      <w:proofErr w:type="spellEnd"/>
      <w:r w:rsidRPr="00757B1D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757B1D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hung</w:t>
      </w:r>
      <w:proofErr w:type="spellEnd"/>
    </w:p>
    <w:p w14:paraId="2C29B02A" w14:textId="4CF58865" w:rsidR="00A80EBC" w:rsidRPr="00C02FC9" w:rsidRDefault="00757B1D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Hướ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ẫn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ấu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ố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yêu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ầu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ấu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ì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ố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áp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suấ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hơ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xả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phụ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uộ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vào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757B1D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A041CF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molality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6580968" w14:textId="228BB9E4" w:rsidR="00A80EBC" w:rsidRPr="00C02FC9" w:rsidRDefault="008735F1" w:rsidP="00A80EBC">
      <w:pPr>
        <w:pStyle w:val="NoSpacing"/>
        <w:rPr>
          <w:rFonts w:ascii="Arial" w:hAnsi="Arial" w:cs="Arial"/>
        </w:rPr>
      </w:pPr>
      <w:r w:rsidRPr="008735F1">
        <w:rPr>
          <w:rFonts w:ascii="Arial" w:hAnsi="Arial" w:cs="Arial"/>
          <w:position w:val="-28"/>
        </w:rPr>
        <w:object w:dxaOrig="4280" w:dyaOrig="660" w14:anchorId="1796362D">
          <v:shape id="_x0000_i1045" type="#_x0000_t75" style="width:213.75pt;height:33pt" o:ole="">
            <v:imagedata r:id="rId73" o:title=""/>
          </v:shape>
          <o:OLEObject Type="Embed" ProgID="Equation.DSMT4" ShapeID="_x0000_i1045" DrawAspect="Content" ObjectID="_1768885281" r:id="rId74"/>
        </w:object>
      </w:r>
    </w:p>
    <w:p w14:paraId="0A6DC5EF" w14:textId="3AEF07AE" w:rsidR="00A80EBC" w:rsidRPr="00C02FC9" w:rsidRDefault="00A041CF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ưu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”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y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huẩ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Cl 1,0 mol,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oạ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bả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 mol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o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NaCl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phó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ion (Na</w:t>
      </w:r>
      <w:r w:rsidRPr="00A041CF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l</w:t>
      </w:r>
      <w:r w:rsidRPr="00A041CF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−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biệ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rấ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o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glucose, C</w:t>
      </w:r>
      <w:r w:rsidRPr="00A041C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A041C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2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A041CF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ộ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ị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y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glucose 1,0 mol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ở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glucose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NaCl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04F0B90" w14:textId="4326ADF9" w:rsidR="00A80EBC" w:rsidRPr="00C02FC9" w:rsidRDefault="00A041CF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637B4D74" w14:textId="1A12A9C0" w:rsidR="00A80EBC" w:rsidRPr="00C02FC9" w:rsidRDefault="00A041CF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gram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222 g</w:t>
      </w:r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am</w:t>
      </w:r>
      <w:proofErr w:type="gram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Cl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00 kg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quả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giải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pháp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041C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gì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0C57598C" w14:textId="4B371F64" w:rsidR="00A80EBC" w:rsidRPr="00C02FC9" w:rsidRDefault="005779D8" w:rsidP="00A80EBC">
      <w:pPr>
        <w:pStyle w:val="BodyText"/>
        <w:spacing w:before="162" w:line="342" w:lineRule="exact"/>
        <w:ind w:left="180" w:firstLine="360"/>
        <w:rPr>
          <w:rFonts w:ascii="Arial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lastRenderedPageBreak/>
        <w:t>Giải</w:t>
      </w:r>
      <w:proofErr w:type="spellEnd"/>
      <w:r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hAnsi="Arial" w:cs="Arial"/>
          <w:b/>
          <w:bCs/>
          <w:kern w:val="2"/>
          <w:sz w:val="24"/>
          <w14:ligatures w14:val="standardContextual"/>
        </w:rPr>
        <w:t xml:space="preserve">: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Đầu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tiên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chuyển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số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r w:rsidR="009C0E31">
        <w:rPr>
          <w:rFonts w:ascii="Arial" w:hAnsi="Arial" w:cs="Arial"/>
          <w:kern w:val="2"/>
          <w:sz w:val="24"/>
          <w14:ligatures w14:val="standardContextual"/>
        </w:rPr>
        <w:t>gram</w:t>
      </w:r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CaCl</w:t>
      </w:r>
      <w:r w:rsidRPr="005779D8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thành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số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bằng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cách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mol (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khối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mol = 111).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Điều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mang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lại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2,0 mol CaCl</w:t>
      </w:r>
      <w:r w:rsidRPr="005779D8">
        <w:rPr>
          <w:rFonts w:ascii="Arial" w:hAnsi="Arial" w:cs="Arial"/>
          <w:kern w:val="2"/>
          <w:sz w:val="24"/>
          <w:vertAlign w:val="subscript"/>
          <w14:ligatures w14:val="standardContextual"/>
        </w:rPr>
        <w:t>2</w:t>
      </w:r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. Chia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2,00 kg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hAnsi="Arial" w:cs="Arial"/>
          <w:kern w:val="2"/>
          <w:sz w:val="24"/>
          <w14:ligatures w14:val="standardContextual"/>
        </w:rPr>
        <w:t>được</w:t>
      </w:r>
      <w:proofErr w:type="spellEnd"/>
      <w:r w:rsidR="00A80EBC" w:rsidRPr="00C02FC9">
        <w:rPr>
          <w:rFonts w:ascii="Arial" w:hAnsi="Arial" w:cs="Arial"/>
          <w:kern w:val="2"/>
          <w:sz w:val="24"/>
          <w14:ligatures w14:val="standardContextual"/>
        </w:rPr>
        <w:t>:</w:t>
      </w:r>
    </w:p>
    <w:p w14:paraId="0E1313BF" w14:textId="25CE8C77" w:rsidR="00A80EBC" w:rsidRPr="00C02FC9" w:rsidRDefault="00836F7F" w:rsidP="00A80EBC">
      <w:pPr>
        <w:pStyle w:val="NoSpacing"/>
        <w:rPr>
          <w:rFonts w:ascii="Arial" w:hAnsi="Arial" w:cs="Arial"/>
        </w:rPr>
      </w:pPr>
      <w:r w:rsidRPr="00836F7F">
        <w:rPr>
          <w:rFonts w:ascii="Arial" w:hAnsi="Arial" w:cs="Arial"/>
          <w:position w:val="-28"/>
        </w:rPr>
        <w:object w:dxaOrig="4140" w:dyaOrig="680" w14:anchorId="78A90D0C">
          <v:shape id="_x0000_i1046" type="#_x0000_t75" style="width:207pt;height:33.75pt" o:ole="">
            <v:imagedata r:id="rId75" o:title=""/>
          </v:shape>
          <o:OLEObject Type="Embed" ProgID="Equation.DSMT4" ShapeID="_x0000_i1046" DrawAspect="Content" ObjectID="_1768885282" r:id="rId76"/>
        </w:object>
      </w:r>
    </w:p>
    <w:p w14:paraId="0CE94F98" w14:textId="02DEF1E1" w:rsidR="00A80EBC" w:rsidRPr="00C02FC9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anx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io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â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 m. Do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 m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1C7A6CF" w14:textId="77777777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ê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Khi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ả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ưở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ụ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: “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à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à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à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hè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à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hè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uố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15218B0" w14:textId="23571C1B" w:rsidR="00A80EBC" w:rsidRPr="00C02FC9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52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 m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 m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?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phép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ả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1589DFCC" w14:textId="29CEEB51" w:rsidR="00A80EBC" w:rsidRPr="00C02FC9" w:rsidRDefault="00A80EBC" w:rsidP="00A80EBC">
      <w:pPr>
        <w:pStyle w:val="BodyText"/>
        <w:spacing w:before="162" w:line="342" w:lineRule="exact"/>
        <w:ind w:left="180" w:firstLine="360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3.0 m (0.52°C/1 m) = 1.56°C </w:t>
      </w:r>
      <w:proofErr w:type="spellStart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779D8"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543347D" w14:textId="77777777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ớ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°C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a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56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1,56°C.</w:t>
      </w:r>
    </w:p>
    <w:p w14:paraId="7B19075C" w14:textId="4E414E3E" w:rsidR="00A80EBC" w:rsidRPr="00C02FC9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86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 m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o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ập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0A3C3BD4" w14:textId="24B69C01" w:rsidR="00A80EBC" w:rsidRPr="00C02FC9" w:rsidRDefault="00A80EBC" w:rsidP="00A80EBC">
      <w:pPr>
        <w:pStyle w:val="BodyText"/>
        <w:spacing w:before="162" w:line="342" w:lineRule="exact"/>
        <w:ind w:left="180" w:firstLine="360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3.0 m </w:t>
      </w:r>
      <w:proofErr w:type="spellStart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1.86°C/1 m) = 5.58°C </w:t>
      </w:r>
      <w:proofErr w:type="spellStart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ng </w:t>
      </w:r>
      <w:proofErr w:type="spellStart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thấp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8CC4246" w14:textId="77777777" w:rsidR="005779D8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−5,58°C</w:t>
      </w:r>
    </w:p>
    <w:p w14:paraId="0CCF1328" w14:textId="77777777" w:rsidR="005779D8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2F4FE01" w14:textId="77777777" w:rsidR="005779D8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F841803" w14:textId="77777777" w:rsidR="005779D8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  <w:sectPr w:rsidR="005779D8" w:rsidSect="000763D0">
          <w:pgSz w:w="12240" w:h="15660"/>
          <w:pgMar w:top="1800" w:right="780" w:bottom="280" w:left="800" w:header="343" w:footer="0" w:gutter="0"/>
          <w:cols w:space="40"/>
        </w:sectPr>
      </w:pPr>
    </w:p>
    <w:p w14:paraId="43CFDA9B" w14:textId="1BC13E6A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80234B1" w14:textId="77777777" w:rsidR="00A80EBC" w:rsidRPr="00C02FC9" w:rsidRDefault="00A80EB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  <w:sectPr w:rsidR="00A80EBC" w:rsidRPr="00C02FC9" w:rsidSect="005779D8">
          <w:type w:val="continuous"/>
          <w:pgSz w:w="12240" w:h="15660"/>
          <w:pgMar w:top="1800" w:right="780" w:bottom="280" w:left="800" w:header="343" w:footer="0" w:gutter="0"/>
          <w:cols w:space="40"/>
        </w:sectPr>
      </w:pPr>
    </w:p>
    <w:p w14:paraId="27AC2F9C" w14:textId="34F3C72C" w:rsidR="00A80EBC" w:rsidRPr="00C02FC9" w:rsidRDefault="005779D8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C02FC9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13AB4E30" w14:textId="759A49C0" w:rsidR="00A80EBC" w:rsidRPr="00C02FC9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gram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00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lCl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 k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ì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?</w:t>
      </w:r>
    </w:p>
    <w:p w14:paraId="0A176996" w14:textId="5EB60637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00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lCl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133,5 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am/mol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a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,00 mol (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) AlCl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F3A44F5" w14:textId="77777777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ập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 = (3,00 mol/1,0 kg) = 3,00 m AlCl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4 io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oạ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2,00 m.</w:t>
      </w:r>
    </w:p>
    <w:p w14:paraId="31BBE8FC" w14:textId="39743DF3" w:rsidR="00A80EBC" w:rsidRPr="00C02FC9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ằ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10E5DDF9" w14:textId="17C7E9A6" w:rsidR="00A80EBC" w:rsidRPr="00C02FC9" w:rsidRDefault="00A80EBC" w:rsidP="00A80EBC">
      <w:pPr>
        <w:pStyle w:val="BodyText"/>
        <w:spacing w:before="162" w:line="342" w:lineRule="exact"/>
        <w:ind w:left="180" w:firstLine="360"/>
        <w:jc w:val="center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2.00 m (0.52°C/1m) = </w:t>
      </w:r>
      <w:proofErr w:type="spellStart"/>
      <w:r w:rsidR="005779D8">
        <w:rPr>
          <w:rFonts w:ascii="Arial" w:eastAsiaTheme="minorHAnsi" w:hAnsi="Arial" w:cs="Arial"/>
          <w:kern w:val="2"/>
          <w:sz w:val="24"/>
          <w14:ligatures w14:val="standardContextual"/>
        </w:rPr>
        <w:t>khoảng</w:t>
      </w:r>
      <w:proofErr w:type="spellEnd"/>
      <w:r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°C.</w:t>
      </w:r>
    </w:p>
    <w:p w14:paraId="4351CB6E" w14:textId="0EF91221" w:rsidR="00A80EBC" w:rsidRPr="00C02FC9" w:rsidRDefault="005779D8" w:rsidP="00A80EBC">
      <w:pPr>
        <w:spacing w:before="138"/>
        <w:rPr>
          <w:rFonts w:ascii="Arial" w:hAnsi="Arial" w:cs="Arial"/>
          <w:b/>
          <w:color w:val="A7A9AC"/>
          <w:spacing w:val="11"/>
          <w:sz w:val="30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iể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°C + 6°C = 106,00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6,24° (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ế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).</w:t>
      </w:r>
    </w:p>
    <w:p w14:paraId="5A617DEA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69285438" w14:textId="77777777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5A7A587" w14:textId="77777777" w:rsidR="005779D8" w:rsidRDefault="005779D8" w:rsidP="00A80EBC">
      <w:pPr>
        <w:spacing w:before="12"/>
        <w:ind w:left="400"/>
        <w:rPr>
          <w:rFonts w:ascii="Arial" w:hAnsi="Arial" w:cs="Arial"/>
          <w:b/>
          <w:color w:val="A7A9AC"/>
          <w:spacing w:val="-4"/>
          <w:sz w:val="30"/>
        </w:rPr>
        <w:sectPr w:rsidR="005779D8" w:rsidSect="005779D8">
          <w:type w:val="continuous"/>
          <w:pgSz w:w="12240" w:h="15660"/>
          <w:pgMar w:top="1800" w:right="780" w:bottom="280" w:left="800" w:header="343" w:footer="0" w:gutter="0"/>
          <w:cols w:space="40"/>
        </w:sectPr>
      </w:pPr>
    </w:p>
    <w:p w14:paraId="4B33DCDB" w14:textId="699A0B12" w:rsidR="00A80EBC" w:rsidRPr="00C02FC9" w:rsidRDefault="00A80EBC" w:rsidP="00A80EBC">
      <w:pPr>
        <w:spacing w:before="12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1FACA8B5" w14:textId="77777777" w:rsidR="00A80EBC" w:rsidRPr="00C02FC9" w:rsidRDefault="00A80EBC" w:rsidP="00A80EBC">
      <w:pPr>
        <w:spacing w:before="12"/>
        <w:ind w:left="400"/>
        <w:rPr>
          <w:rFonts w:ascii="Arial" w:hAnsi="Arial" w:cs="Arial"/>
          <w:b/>
          <w:color w:val="A7A9AC"/>
          <w:spacing w:val="-4"/>
          <w:sz w:val="30"/>
        </w:rPr>
      </w:pPr>
    </w:p>
    <w:p w14:paraId="3DD0F7DA" w14:textId="77777777" w:rsidR="00A80EBC" w:rsidRPr="00C02FC9" w:rsidRDefault="00A80EBC" w:rsidP="00A80EBC">
      <w:pPr>
        <w:spacing w:before="12"/>
        <w:ind w:left="400"/>
        <w:rPr>
          <w:rFonts w:ascii="Arial" w:hAnsi="Arial" w:cs="Arial"/>
          <w:b/>
          <w:sz w:val="30"/>
        </w:rPr>
        <w:sectPr w:rsidR="00A80EBC" w:rsidRPr="00C02FC9" w:rsidSect="00E419F2">
          <w:type w:val="continuous"/>
          <w:pgSz w:w="12240" w:h="15660"/>
          <w:pgMar w:top="1800" w:right="780" w:bottom="280" w:left="800" w:header="343" w:footer="0" w:gutter="0"/>
          <w:cols w:num="2" w:space="40" w:equalWidth="0">
            <w:col w:w="6866" w:space="720"/>
            <w:col w:w="3073"/>
          </w:cols>
        </w:sectPr>
      </w:pPr>
    </w:p>
    <w:p w14:paraId="14C146B5" w14:textId="77777777" w:rsidR="00A80EBC" w:rsidRPr="00C02FC9" w:rsidRDefault="00A80EBC" w:rsidP="00A80EBC">
      <w:pPr>
        <w:pStyle w:val="BodyText"/>
        <w:spacing w:before="162" w:line="342" w:lineRule="exact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C02FC9" w:rsidSect="00E419F2">
          <w:type w:val="continuous"/>
          <w:pgSz w:w="12240" w:h="15660"/>
          <w:pgMar w:top="1800" w:right="780" w:bottom="280" w:left="800" w:header="343" w:footer="0" w:gutter="0"/>
          <w:cols w:space="40"/>
        </w:sectPr>
      </w:pPr>
    </w:p>
    <w:p w14:paraId="18084936" w14:textId="110E8DAB" w:rsidR="00A80EBC" w:rsidRPr="005779D8" w:rsidRDefault="005779D8" w:rsidP="005779D8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sectPr w:rsidR="00A80EBC" w:rsidRPr="005779D8" w:rsidSect="00E627B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proofErr w:type="spellStart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lastRenderedPageBreak/>
        <w:t>Độ</w:t>
      </w:r>
      <w:proofErr w:type="spellEnd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òa</w:t>
      </w:r>
      <w:proofErr w:type="spellEnd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tan </w:t>
      </w:r>
      <w:proofErr w:type="spellStart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ủa</w:t>
      </w:r>
      <w:proofErr w:type="spellEnd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hợp</w:t>
      </w:r>
      <w:proofErr w:type="spellEnd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5779D8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chất</w:t>
      </w:r>
      <w:proofErr w:type="spellEnd"/>
    </w:p>
    <w:p w14:paraId="4B640752" w14:textId="31A0010E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ẻ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ý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ưở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ay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ọ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%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gCl. AgCl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ươ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ù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ẩ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00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ặ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ẩ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00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 g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í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ố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á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ừ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ứ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i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779A5EF" w14:textId="7A41D2CC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xu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ướ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a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ổ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ó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ả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ồ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ị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.4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Cl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Pb(</w:t>
      </w:r>
      <w:proofErr w:type="gram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O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5779D8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u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ó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°C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0°C.</w:t>
      </w:r>
    </w:p>
    <w:p w14:paraId="70DFB729" w14:textId="77777777" w:rsidR="005779D8" w:rsidRPr="005779D8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</w:p>
    <w:p w14:paraId="79F61C02" w14:textId="51828AF7" w:rsidR="00A80EBC" w:rsidRPr="00C02FC9" w:rsidRDefault="005779D8" w:rsidP="005779D8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á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iế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u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ay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nêu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719D66F2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E83333F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4A51CFED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FA2A159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5D149C89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7AC61F5D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1DAE2CB2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DF57085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0BEA7F94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E2CFB66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5EB55F74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6F1BD874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1A4BC8E3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686671EC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D2D532F" w14:textId="77777777" w:rsidR="00A80EBC" w:rsidRPr="00C02FC9" w:rsidRDefault="00A80EBC" w:rsidP="00A80EBC">
      <w:pPr>
        <w:ind w:left="400"/>
        <w:rPr>
          <w:rFonts w:ascii="Arial" w:hAnsi="Arial" w:cs="Arial"/>
          <w:b/>
          <w:color w:val="A7A9AC"/>
          <w:spacing w:val="11"/>
          <w:sz w:val="30"/>
        </w:rPr>
      </w:pPr>
    </w:p>
    <w:p w14:paraId="3BAFF035" w14:textId="77777777" w:rsidR="005779D8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  <w:sectPr w:rsidR="005779D8" w:rsidSect="005779D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22388CB" w14:textId="181A154D" w:rsidR="00A80EBC" w:rsidRPr="00C02FC9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p w14:paraId="5843C257" w14:textId="77777777" w:rsidR="00A80EBC" w:rsidRPr="00C02FC9" w:rsidRDefault="00A80EBC" w:rsidP="00A80EBC">
      <w:pPr>
        <w:pStyle w:val="BodyText"/>
        <w:spacing w:before="162" w:line="342" w:lineRule="exact"/>
        <w:rPr>
          <w:rFonts w:ascii="Arial" w:eastAsiaTheme="minorHAnsi" w:hAnsi="Arial" w:cs="Arial"/>
          <w:kern w:val="2"/>
          <w:sz w:val="24"/>
          <w14:ligatures w14:val="standardContextual"/>
        </w:rPr>
        <w:sectPr w:rsidR="00A80EBC" w:rsidRPr="00C02FC9" w:rsidSect="00BD4A95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6000" w:space="720"/>
            <w:col w:w="2640"/>
          </w:cols>
          <w:docGrid w:linePitch="360"/>
        </w:sectPr>
      </w:pPr>
    </w:p>
    <w:p w14:paraId="3A836157" w14:textId="5F0AE433" w:rsidR="00A80EBC" w:rsidRDefault="004332B1" w:rsidP="00A80EBC">
      <w:pPr>
        <w:pStyle w:val="TableParagraph"/>
        <w:spacing w:before="48"/>
        <w:rPr>
          <w:rFonts w:asciiTheme="minorHAnsi" w:eastAsiaTheme="minorHAnsi" w:hAnsiTheme="minorHAnsi" w:cstheme="minorHAnsi"/>
          <w:kern w:val="2"/>
          <w14:ligatures w14:val="standardContextual"/>
        </w:rPr>
      </w:pPr>
      <w:r>
        <w:rPr>
          <w:rFonts w:asciiTheme="minorHAnsi" w:eastAsiaTheme="minorHAnsi" w:hAnsiTheme="minorHAnsi" w:cstheme="minorHAnsi"/>
          <w:noProof/>
          <w:kern w:val="2"/>
        </w:rPr>
        <w:drawing>
          <wp:inline distT="0" distB="0" distL="0" distR="0" wp14:anchorId="3FE16DA4" wp14:editId="28FF19AF">
            <wp:extent cx="3920806" cy="379095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7592" cy="379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A295C" w14:textId="2F82FF38" w:rsidR="00A80EBC" w:rsidRDefault="005779D8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Hình</w:t>
      </w:r>
      <w:proofErr w:type="spellEnd"/>
      <w:r w:rsidR="00A80EBC" w:rsidRPr="00C02FC9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6.4</w:t>
      </w:r>
      <w:r w:rsidR="00A80EBC" w:rsidRPr="00C02FC9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Đườ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cong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5779D8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</w:t>
      </w:r>
    </w:p>
    <w:p w14:paraId="1B5197B3" w14:textId="77777777" w:rsidR="00A80EBC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</w:p>
    <w:tbl>
      <w:tblPr>
        <w:tblW w:w="9812" w:type="dxa"/>
        <w:tblInd w:w="-457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73"/>
        <w:gridCol w:w="5539"/>
      </w:tblGrid>
      <w:tr w:rsidR="00A80EBC" w14:paraId="2BDAC6AE" w14:textId="77777777" w:rsidTr="00A2490A">
        <w:trPr>
          <w:trHeight w:val="446"/>
        </w:trPr>
        <w:tc>
          <w:tcPr>
            <w:tcW w:w="4273" w:type="dxa"/>
            <w:shd w:val="clear" w:color="auto" w:fill="DCDDDE"/>
          </w:tcPr>
          <w:p w14:paraId="2435695F" w14:textId="5FC8274F" w:rsidR="00A80EBC" w:rsidRPr="00903380" w:rsidRDefault="00DC61FF" w:rsidP="00A2490A">
            <w:pPr>
              <w:pStyle w:val="TableParagraph"/>
              <w:jc w:val="center"/>
              <w:rPr>
                <w:b/>
                <w:bCs/>
              </w:rPr>
            </w:pPr>
            <w:bookmarkStart w:id="5" w:name="_Hlk158110152"/>
            <w:r w:rsidRPr="00DC61FF">
              <w:rPr>
                <w:b/>
                <w:bCs/>
              </w:rPr>
              <w:t>HÒA TAN TRONG NƯỚC</w:t>
            </w:r>
          </w:p>
        </w:tc>
        <w:tc>
          <w:tcPr>
            <w:tcW w:w="5539" w:type="dxa"/>
            <w:shd w:val="clear" w:color="auto" w:fill="DCDDDE"/>
          </w:tcPr>
          <w:p w14:paraId="301835F5" w14:textId="64E3D82C" w:rsidR="00A80EBC" w:rsidRPr="00903380" w:rsidRDefault="00DC61FF" w:rsidP="00A2490A">
            <w:pPr>
              <w:pStyle w:val="TableParagraph"/>
              <w:jc w:val="center"/>
              <w:rPr>
                <w:b/>
                <w:bCs/>
              </w:rPr>
            </w:pPr>
            <w:r w:rsidRPr="00DC61FF">
              <w:rPr>
                <w:b/>
                <w:bCs/>
              </w:rPr>
              <w:t>KHÔNG TAN TRONG NƯỚC</w:t>
            </w:r>
          </w:p>
        </w:tc>
      </w:tr>
      <w:tr w:rsidR="00A80EBC" w14:paraId="03CA4511" w14:textId="77777777" w:rsidTr="00A2490A">
        <w:trPr>
          <w:trHeight w:val="1383"/>
        </w:trPr>
        <w:tc>
          <w:tcPr>
            <w:tcW w:w="4273" w:type="dxa"/>
            <w:tcBorders>
              <w:left w:val="nil"/>
            </w:tcBorders>
          </w:tcPr>
          <w:p w14:paraId="0304D06A" w14:textId="67DB726E" w:rsidR="00A80EBC" w:rsidRPr="00006DA3" w:rsidRDefault="00305F11" w:rsidP="00A64F28">
            <w:pPr>
              <w:pStyle w:val="TableParagraph"/>
              <w:numPr>
                <w:ilvl w:val="0"/>
                <w:numId w:val="17"/>
              </w:numPr>
              <w:tabs>
                <w:tab w:val="left" w:pos="185"/>
                <w:tab w:val="left" w:pos="1407"/>
              </w:tabs>
              <w:spacing w:before="177" w:line="100" w:lineRule="auto"/>
              <w:ind w:right="384"/>
              <w:rPr>
                <w:rFonts w:cs="Arial"/>
                <w:szCs w:val="24"/>
              </w:rPr>
            </w:pPr>
            <w:bookmarkStart w:id="6" w:name="_Hlk158111821"/>
            <w:proofErr w:type="spellStart"/>
            <w:r>
              <w:rPr>
                <w:rFonts w:cs="Arial"/>
                <w:color w:val="231F20"/>
                <w:spacing w:val="-2"/>
                <w:szCs w:val="24"/>
              </w:rPr>
              <w:t>Tất</w:t>
            </w:r>
            <w:proofErr w:type="spellEnd"/>
            <w:r>
              <w:rPr>
                <w:rFonts w:cs="Arial"/>
                <w:color w:val="231F20"/>
                <w:spacing w:val="-2"/>
                <w:szCs w:val="24"/>
              </w:rPr>
              <w:t xml:space="preserve"> </w:t>
            </w:r>
            <w:proofErr w:type="spellStart"/>
            <w:r>
              <w:rPr>
                <w:rFonts w:cs="Arial"/>
                <w:color w:val="231F20"/>
                <w:spacing w:val="-2"/>
                <w:szCs w:val="24"/>
              </w:rPr>
              <w:t>cả</w:t>
            </w:r>
            <w:proofErr w:type="spellEnd"/>
            <w:r w:rsidR="00A80EBC" w:rsidRPr="00F876BB">
              <w:rPr>
                <w:rFonts w:cs="Arial"/>
                <w:color w:val="231F20"/>
                <w:spacing w:val="-28"/>
                <w:szCs w:val="24"/>
              </w:rPr>
              <w:t xml:space="preserve"> </w:t>
            </w:r>
            <w:r w:rsidR="00A80EBC" w:rsidRPr="00F876BB">
              <w:rPr>
                <w:rFonts w:cs="Arial"/>
                <w:color w:val="231F20"/>
                <w:spacing w:val="-2"/>
                <w:szCs w:val="24"/>
              </w:rPr>
              <w:t>nitrates,</w:t>
            </w:r>
            <w:r w:rsidR="00A80EBC" w:rsidRPr="00F876BB">
              <w:rPr>
                <w:rFonts w:cs="Arial"/>
                <w:color w:val="231F20"/>
                <w:spacing w:val="-28"/>
                <w:szCs w:val="24"/>
              </w:rPr>
              <w:t xml:space="preserve"> </w:t>
            </w:r>
            <w:r w:rsidR="00A80EBC" w:rsidRPr="00F876BB">
              <w:rPr>
                <w:rFonts w:cs="Arial"/>
                <w:color w:val="231F20"/>
                <w:spacing w:val="-2"/>
                <w:szCs w:val="24"/>
              </w:rPr>
              <w:t>NO</w:t>
            </w:r>
            <w:r w:rsidR="00A80EBC" w:rsidRPr="00006DA3">
              <w:rPr>
                <w:rFonts w:cs="Arial"/>
                <w:color w:val="231F20"/>
                <w:spacing w:val="-2"/>
                <w:szCs w:val="24"/>
                <w:vertAlign w:val="subscript"/>
              </w:rPr>
              <w:t>3</w:t>
            </w:r>
            <w:r w:rsidR="00A80EBC" w:rsidRPr="00F876BB">
              <w:rPr>
                <w:rFonts w:cs="Arial"/>
                <w:color w:val="231F20"/>
                <w:spacing w:val="-13"/>
                <w:szCs w:val="24"/>
              </w:rPr>
              <w:t xml:space="preserve"> </w:t>
            </w:r>
            <w:r w:rsidR="00A80EBC" w:rsidRPr="00006DA3">
              <w:rPr>
                <w:rFonts w:cs="Arial"/>
                <w:color w:val="231F20"/>
                <w:spacing w:val="-2"/>
                <w:position w:val="6"/>
                <w:szCs w:val="24"/>
                <w:vertAlign w:val="superscript"/>
              </w:rPr>
              <w:t>−</w:t>
            </w:r>
            <w:r w:rsidR="00A80EBC" w:rsidRPr="00006DA3">
              <w:rPr>
                <w:rFonts w:cs="Arial"/>
                <w:color w:val="231F20"/>
                <w:spacing w:val="-2"/>
                <w:szCs w:val="24"/>
                <w:vertAlign w:val="superscript"/>
              </w:rPr>
              <w:t>,</w:t>
            </w:r>
            <w:r w:rsidR="00A80EBC" w:rsidRPr="00F876BB">
              <w:rPr>
                <w:rFonts w:cs="Arial"/>
                <w:color w:val="231F20"/>
                <w:spacing w:val="-28"/>
                <w:szCs w:val="24"/>
              </w:rPr>
              <w:t xml:space="preserve"> </w:t>
            </w:r>
            <w:proofErr w:type="spellStart"/>
            <w:r>
              <w:rPr>
                <w:rFonts w:cs="Arial"/>
                <w:color w:val="231F20"/>
                <w:spacing w:val="-2"/>
                <w:szCs w:val="24"/>
              </w:rPr>
              <w:t>và</w:t>
            </w:r>
            <w:proofErr w:type="spellEnd"/>
            <w:r w:rsidR="00A80EBC">
              <w:rPr>
                <w:rFonts w:cs="Arial"/>
                <w:color w:val="231F20"/>
                <w:spacing w:val="-28"/>
                <w:szCs w:val="24"/>
              </w:rPr>
              <w:t xml:space="preserve">    </w:t>
            </w:r>
          </w:p>
          <w:p w14:paraId="6ABC25C2" w14:textId="68C287C3" w:rsidR="00A80EBC" w:rsidRPr="00006DA3" w:rsidRDefault="00A80EBC" w:rsidP="00A2490A">
            <w:pPr>
              <w:pStyle w:val="TableParagraph"/>
              <w:tabs>
                <w:tab w:val="left" w:pos="185"/>
                <w:tab w:val="left" w:pos="1407"/>
              </w:tabs>
              <w:spacing w:before="177" w:line="100" w:lineRule="auto"/>
              <w:ind w:left="510" w:right="384"/>
              <w:rPr>
                <w:rFonts w:cs="Arial"/>
                <w:szCs w:val="24"/>
              </w:rPr>
            </w:pPr>
            <w:r w:rsidRPr="00F876BB">
              <w:rPr>
                <w:rFonts w:cs="Arial"/>
                <w:color w:val="231F20"/>
                <w:spacing w:val="-2"/>
                <w:szCs w:val="24"/>
              </w:rPr>
              <w:t xml:space="preserve">acetates, </w:t>
            </w:r>
            <w:r w:rsidRPr="00F876BB">
              <w:rPr>
                <w:rFonts w:cs="Arial"/>
                <w:color w:val="231F20"/>
                <w:spacing w:val="-4"/>
                <w:szCs w:val="24"/>
              </w:rPr>
              <w:t>C</w:t>
            </w:r>
            <w:r w:rsidRPr="00006DA3">
              <w:rPr>
                <w:rFonts w:cs="Arial"/>
                <w:color w:val="231F20"/>
                <w:spacing w:val="-4"/>
                <w:position w:val="-5"/>
                <w:szCs w:val="24"/>
                <w:vertAlign w:val="subscript"/>
              </w:rPr>
              <w:t>2</w:t>
            </w:r>
            <w:r w:rsidRPr="00F876BB">
              <w:rPr>
                <w:rFonts w:cs="Arial"/>
                <w:color w:val="231F20"/>
                <w:spacing w:val="-4"/>
                <w:szCs w:val="24"/>
              </w:rPr>
              <w:t>H</w:t>
            </w:r>
            <w:r w:rsidRPr="00006DA3">
              <w:rPr>
                <w:rFonts w:cs="Arial"/>
                <w:color w:val="231F20"/>
                <w:spacing w:val="-4"/>
                <w:position w:val="-5"/>
                <w:szCs w:val="24"/>
                <w:vertAlign w:val="subscript"/>
              </w:rPr>
              <w:t>3</w:t>
            </w:r>
            <w:r w:rsidRPr="00F876BB">
              <w:rPr>
                <w:rFonts w:cs="Arial"/>
                <w:color w:val="231F20"/>
                <w:spacing w:val="-4"/>
                <w:szCs w:val="24"/>
              </w:rPr>
              <w:t>O</w:t>
            </w:r>
            <w:r w:rsidRPr="00006DA3">
              <w:rPr>
                <w:rFonts w:cs="Arial"/>
                <w:color w:val="231F20"/>
                <w:spacing w:val="-4"/>
                <w:position w:val="-5"/>
                <w:szCs w:val="24"/>
                <w:vertAlign w:val="subscript"/>
              </w:rPr>
              <w:t>2</w:t>
            </w:r>
            <w:r w:rsidRPr="00F876BB">
              <w:rPr>
                <w:rFonts w:cs="Arial"/>
                <w:color w:val="231F20"/>
                <w:spacing w:val="-4"/>
                <w:position w:val="6"/>
                <w:szCs w:val="24"/>
              </w:rPr>
              <w:t>−</w:t>
            </w:r>
            <w:r w:rsidRPr="00F876BB">
              <w:rPr>
                <w:rFonts w:cs="Arial"/>
                <w:color w:val="231F20"/>
                <w:spacing w:val="-4"/>
                <w:szCs w:val="24"/>
              </w:rPr>
              <w:t>,</w:t>
            </w:r>
            <w:r w:rsidRPr="00F876BB">
              <w:rPr>
                <w:rFonts w:cs="Arial"/>
                <w:color w:val="231F20"/>
                <w:spacing w:val="-25"/>
                <w:szCs w:val="24"/>
              </w:rPr>
              <w:t xml:space="preserve"> </w:t>
            </w:r>
            <w:proofErr w:type="spellStart"/>
            <w:r w:rsidR="00305F11" w:rsidRPr="00305F11">
              <w:rPr>
                <w:rFonts w:cs="Arial"/>
                <w:color w:val="231F20"/>
                <w:spacing w:val="-4"/>
                <w:szCs w:val="24"/>
              </w:rPr>
              <w:t>hòa</w:t>
            </w:r>
            <w:proofErr w:type="spellEnd"/>
            <w:r w:rsidR="00305F11" w:rsidRPr="00305F11">
              <w:rPr>
                <w:rFonts w:cs="Arial"/>
                <w:color w:val="231F20"/>
                <w:spacing w:val="-4"/>
                <w:szCs w:val="24"/>
              </w:rPr>
              <w:t xml:space="preserve"> tan</w:t>
            </w:r>
            <w:r w:rsidRPr="00F876BB">
              <w:rPr>
                <w:rFonts w:cs="Arial"/>
                <w:color w:val="231F20"/>
                <w:spacing w:val="-4"/>
                <w:szCs w:val="24"/>
              </w:rPr>
              <w:t>.</w:t>
            </w:r>
          </w:p>
        </w:tc>
        <w:tc>
          <w:tcPr>
            <w:tcW w:w="5539" w:type="dxa"/>
            <w:tcBorders>
              <w:right w:val="nil"/>
            </w:tcBorders>
          </w:tcPr>
          <w:p w14:paraId="4F01669C" w14:textId="2B21646E" w:rsidR="00A80EBC" w:rsidRPr="00006DA3" w:rsidRDefault="00A80EBC" w:rsidP="00A64F28">
            <w:pPr>
              <w:pStyle w:val="TableParagraph"/>
              <w:numPr>
                <w:ilvl w:val="0"/>
                <w:numId w:val="16"/>
              </w:numPr>
            </w:pPr>
            <w:r w:rsidRPr="00006DA3">
              <w:t>Sulfides, S</w:t>
            </w:r>
            <w:r w:rsidRPr="00006DA3">
              <w:rPr>
                <w:vertAlign w:val="superscript"/>
              </w:rPr>
              <w:t>2−</w:t>
            </w:r>
            <w:r w:rsidRPr="00006DA3">
              <w:t xml:space="preserve">, </w:t>
            </w:r>
            <w:proofErr w:type="spellStart"/>
            <w:r w:rsidR="00305F11" w:rsidRPr="00305F11">
              <w:t>không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hòa</w:t>
            </w:r>
            <w:proofErr w:type="spellEnd"/>
            <w:r w:rsidR="00305F11" w:rsidRPr="00305F11">
              <w:t xml:space="preserve"> tan </w:t>
            </w:r>
            <w:proofErr w:type="spellStart"/>
            <w:r w:rsidR="00305F11" w:rsidRPr="00305F11">
              <w:t>trừ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h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chúng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ạo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hành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muố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vớ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im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loạ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nhóm</w:t>
            </w:r>
            <w:proofErr w:type="spellEnd"/>
            <w:r w:rsidR="00305F11" w:rsidRPr="00305F11">
              <w:t xml:space="preserve"> 1 </w:t>
            </w:r>
            <w:proofErr w:type="spellStart"/>
            <w:r w:rsidR="00305F11" w:rsidRPr="00305F11">
              <w:t>hoặc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nhóm</w:t>
            </w:r>
            <w:proofErr w:type="spellEnd"/>
            <w:r w:rsidR="00305F11" w:rsidRPr="00305F11">
              <w:t xml:space="preserve"> 2 </w:t>
            </w:r>
            <w:proofErr w:type="spellStart"/>
            <w:r w:rsidR="00305F11" w:rsidRPr="00305F11">
              <w:t>hoặc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vớ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các</w:t>
            </w:r>
            <w:proofErr w:type="spellEnd"/>
            <w:r w:rsidR="00305F11" w:rsidRPr="00305F11">
              <w:t xml:space="preserve"> ion </w:t>
            </w:r>
            <w:proofErr w:type="spellStart"/>
            <w:r w:rsidR="00305F11" w:rsidRPr="00305F11">
              <w:t>amoni</w:t>
            </w:r>
            <w:proofErr w:type="spellEnd"/>
            <w:r w:rsidRPr="00006DA3">
              <w:t>.</w:t>
            </w:r>
          </w:p>
        </w:tc>
      </w:tr>
      <w:tr w:rsidR="00A80EBC" w14:paraId="420994D6" w14:textId="77777777" w:rsidTr="00A2490A">
        <w:trPr>
          <w:trHeight w:val="1383"/>
        </w:trPr>
        <w:tc>
          <w:tcPr>
            <w:tcW w:w="4273" w:type="dxa"/>
            <w:tcBorders>
              <w:left w:val="nil"/>
            </w:tcBorders>
          </w:tcPr>
          <w:p w14:paraId="01C86137" w14:textId="30BB8A48" w:rsidR="00A80EBC" w:rsidRPr="00F876BB" w:rsidRDefault="00305F11" w:rsidP="00A64F28">
            <w:pPr>
              <w:pStyle w:val="TableParagraph"/>
              <w:numPr>
                <w:ilvl w:val="0"/>
                <w:numId w:val="16"/>
              </w:numPr>
            </w:pPr>
            <w:proofErr w:type="spellStart"/>
            <w:r>
              <w:t>Những</w:t>
            </w:r>
            <w:proofErr w:type="spellEnd"/>
            <w:r>
              <w:t xml:space="preserve"> </w:t>
            </w:r>
            <w:proofErr w:type="spellStart"/>
            <w:r>
              <w:t>muố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 w:rsidR="00A80EBC" w:rsidRPr="00F876BB">
              <w:t xml:space="preserve"> halogens Cl, Br, </w:t>
            </w:r>
            <w:proofErr w:type="spellStart"/>
            <w:r>
              <w:t>và</w:t>
            </w:r>
            <w:proofErr w:type="spellEnd"/>
            <w:r w:rsidR="00A80EBC" w:rsidRPr="00F876BB">
              <w:t xml:space="preserve"> I </w:t>
            </w:r>
            <w:proofErr w:type="spellStart"/>
            <w:r w:rsidRPr="00305F11">
              <w:t>hòa</w:t>
            </w:r>
            <w:proofErr w:type="spellEnd"/>
            <w:r w:rsidRPr="00305F11">
              <w:t xml:space="preserve"> tan </w:t>
            </w:r>
            <w:proofErr w:type="spellStart"/>
            <w:r w:rsidRPr="00305F11">
              <w:t>trừ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khi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chúng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tạo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thành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muối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với</w:t>
            </w:r>
            <w:proofErr w:type="spellEnd"/>
            <w:r w:rsidR="00A80EBC" w:rsidRPr="00F876BB">
              <w:t xml:space="preserve"> Hg, Pb, or Ag.</w:t>
            </w:r>
          </w:p>
        </w:tc>
        <w:tc>
          <w:tcPr>
            <w:tcW w:w="5539" w:type="dxa"/>
            <w:tcBorders>
              <w:right w:val="nil"/>
            </w:tcBorders>
          </w:tcPr>
          <w:p w14:paraId="7F462BC1" w14:textId="153797A1" w:rsidR="00A80EBC" w:rsidRPr="00F876BB" w:rsidRDefault="00A80EBC" w:rsidP="00A64F28">
            <w:pPr>
              <w:pStyle w:val="TableParagraph"/>
              <w:numPr>
                <w:ilvl w:val="0"/>
                <w:numId w:val="16"/>
              </w:numPr>
            </w:pPr>
            <w:r w:rsidRPr="00F876BB">
              <w:t>Carbonates, CO</w:t>
            </w:r>
            <w:r w:rsidRPr="00952BAF">
              <w:rPr>
                <w:vertAlign w:val="subscript"/>
              </w:rPr>
              <w:t>3</w:t>
            </w:r>
            <w:r w:rsidRPr="00952BAF">
              <w:rPr>
                <w:vertAlign w:val="superscript"/>
              </w:rPr>
              <w:t>2−</w:t>
            </w:r>
            <w:r w:rsidRPr="00F876BB">
              <w:t xml:space="preserve">, </w:t>
            </w:r>
            <w:proofErr w:type="spellStart"/>
            <w:r w:rsidR="00305F11" w:rsidRPr="00305F11">
              <w:t>không</w:t>
            </w:r>
            <w:proofErr w:type="spellEnd"/>
            <w:r w:rsidR="00305F11" w:rsidRPr="00305F11">
              <w:t xml:space="preserve"> tan </w:t>
            </w:r>
            <w:proofErr w:type="spellStart"/>
            <w:r w:rsidR="00305F11" w:rsidRPr="00305F11">
              <w:t>trừ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h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chúng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ạo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hành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muố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vớ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im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loạ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nhóm</w:t>
            </w:r>
            <w:proofErr w:type="spellEnd"/>
            <w:r w:rsidR="00305F11" w:rsidRPr="00305F11">
              <w:t xml:space="preserve"> 1 </w:t>
            </w:r>
            <w:proofErr w:type="spellStart"/>
            <w:r w:rsidR="00305F11" w:rsidRPr="00305F11">
              <w:t>hoặc</w:t>
            </w:r>
            <w:proofErr w:type="spellEnd"/>
            <w:r w:rsidR="00305F11" w:rsidRPr="00305F11">
              <w:t xml:space="preserve"> </w:t>
            </w:r>
            <w:r w:rsidRPr="00F876BB">
              <w:t>ammonium ions.</w:t>
            </w:r>
          </w:p>
        </w:tc>
      </w:tr>
      <w:tr w:rsidR="00A80EBC" w14:paraId="4D67F937" w14:textId="77777777" w:rsidTr="00A2490A">
        <w:trPr>
          <w:trHeight w:val="1383"/>
        </w:trPr>
        <w:tc>
          <w:tcPr>
            <w:tcW w:w="4273" w:type="dxa"/>
            <w:tcBorders>
              <w:left w:val="nil"/>
            </w:tcBorders>
          </w:tcPr>
          <w:p w14:paraId="049F9AC1" w14:textId="3E42C51A" w:rsidR="00A80EBC" w:rsidRPr="00F876BB" w:rsidRDefault="00A80EBC" w:rsidP="00A64F28">
            <w:pPr>
              <w:pStyle w:val="TableParagraph"/>
              <w:numPr>
                <w:ilvl w:val="0"/>
                <w:numId w:val="16"/>
              </w:numPr>
            </w:pPr>
            <w:r w:rsidRPr="00F876BB">
              <w:t>Sulfates, SO</w:t>
            </w:r>
            <w:r w:rsidRPr="00006DA3">
              <w:rPr>
                <w:vertAlign w:val="subscript"/>
              </w:rPr>
              <w:t>4</w:t>
            </w:r>
            <w:r w:rsidRPr="00F876BB">
              <w:t xml:space="preserve"> </w:t>
            </w:r>
            <w:r w:rsidRPr="00006DA3">
              <w:rPr>
                <w:vertAlign w:val="superscript"/>
              </w:rPr>
              <w:t>2−</w:t>
            </w:r>
            <w:r w:rsidRPr="00F876BB">
              <w:t xml:space="preserve">, </w:t>
            </w:r>
            <w:proofErr w:type="spellStart"/>
            <w:r w:rsidR="00305F11" w:rsidRPr="00305F11">
              <w:t>hòa</w:t>
            </w:r>
            <w:proofErr w:type="spellEnd"/>
            <w:r w:rsidR="00305F11" w:rsidRPr="00305F11">
              <w:t xml:space="preserve"> tan </w:t>
            </w:r>
            <w:proofErr w:type="spellStart"/>
            <w:r w:rsidR="00305F11" w:rsidRPr="00305F11">
              <w:t>trừ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h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chúng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ạo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hành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muố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với</w:t>
            </w:r>
            <w:proofErr w:type="spellEnd"/>
            <w:r w:rsidR="00305F11" w:rsidRPr="00305F11">
              <w:t xml:space="preserve"> </w:t>
            </w:r>
            <w:r w:rsidRPr="00F876BB">
              <w:t>Hg, Pb,</w:t>
            </w:r>
            <w:r>
              <w:t xml:space="preserve"> </w:t>
            </w:r>
            <w:r w:rsidRPr="00F876BB">
              <w:t>Ag, Ca, Sr, or Ba.</w:t>
            </w:r>
          </w:p>
        </w:tc>
        <w:tc>
          <w:tcPr>
            <w:tcW w:w="5539" w:type="dxa"/>
            <w:tcBorders>
              <w:right w:val="nil"/>
            </w:tcBorders>
          </w:tcPr>
          <w:p w14:paraId="646E9E42" w14:textId="77777777" w:rsidR="00305F11" w:rsidRPr="00305F11" w:rsidRDefault="00A80EBC" w:rsidP="00A64F28">
            <w:pPr>
              <w:pStyle w:val="TableParagraph"/>
              <w:numPr>
                <w:ilvl w:val="0"/>
                <w:numId w:val="15"/>
              </w:numPr>
              <w:spacing w:before="48"/>
              <w:rPr>
                <w:rFonts w:eastAsiaTheme="minorHAnsi" w:cs="Arial"/>
                <w:kern w:val="2"/>
                <w14:ligatures w14:val="standardContextual"/>
              </w:rPr>
            </w:pPr>
            <w:r w:rsidRPr="009F2536">
              <w:rPr>
                <w:rFonts w:eastAsiaTheme="minorHAnsi" w:cs="Arial"/>
                <w:kern w:val="2"/>
                <w14:ligatures w14:val="standardContextual"/>
              </w:rPr>
              <w:t>Phosphates, PO</w:t>
            </w:r>
            <w:r w:rsidRPr="009F2536">
              <w:rPr>
                <w:rFonts w:eastAsiaTheme="minorHAnsi" w:cs="Arial"/>
                <w:kern w:val="2"/>
                <w:vertAlign w:val="subscript"/>
                <w14:ligatures w14:val="standardContextual"/>
              </w:rPr>
              <w:t>4</w:t>
            </w:r>
            <w:r w:rsidRPr="009F2536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r w:rsidRPr="009F2536">
              <w:rPr>
                <w:rFonts w:eastAsiaTheme="minorHAnsi" w:cs="Arial"/>
                <w:kern w:val="2"/>
                <w:vertAlign w:val="superscript"/>
                <w14:ligatures w14:val="standardContextual"/>
              </w:rPr>
              <w:t>3−</w:t>
            </w:r>
            <w:r w:rsidRPr="009F2536">
              <w:rPr>
                <w:rFonts w:eastAsiaTheme="minorHAnsi" w:cs="Arial"/>
                <w:kern w:val="2"/>
                <w14:ligatures w14:val="standardContextual"/>
              </w:rPr>
              <w:t xml:space="preserve">, </w:t>
            </w:r>
            <w:proofErr w:type="spellStart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>không</w:t>
            </w:r>
            <w:proofErr w:type="spellEnd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>hòa</w:t>
            </w:r>
            <w:proofErr w:type="spellEnd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 xml:space="preserve"> tan </w:t>
            </w:r>
            <w:proofErr w:type="spellStart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>ngoại</w:t>
            </w:r>
            <w:proofErr w:type="spellEnd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="00305F11" w:rsidRPr="00305F11">
              <w:rPr>
                <w:rFonts w:eastAsiaTheme="minorHAnsi" w:cs="Arial"/>
                <w:kern w:val="2"/>
                <w14:ligatures w14:val="standardContextual"/>
              </w:rPr>
              <w:t>trừ</w:t>
            </w:r>
            <w:proofErr w:type="spellEnd"/>
          </w:p>
          <w:p w14:paraId="048A6C43" w14:textId="3F523D2B" w:rsidR="00A80EBC" w:rsidRPr="00F876BB" w:rsidRDefault="00305F11" w:rsidP="00A64F28">
            <w:pPr>
              <w:pStyle w:val="TableParagraph"/>
              <w:numPr>
                <w:ilvl w:val="0"/>
                <w:numId w:val="15"/>
              </w:numPr>
              <w:spacing w:before="48"/>
            </w:pPr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khi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chúng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tạo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thành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muối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với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kim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loại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nhóm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1 </w:t>
            </w:r>
            <w:proofErr w:type="spellStart"/>
            <w:r w:rsidRPr="00305F11">
              <w:rPr>
                <w:rFonts w:eastAsiaTheme="minorHAnsi" w:cs="Arial"/>
                <w:kern w:val="2"/>
                <w14:ligatures w14:val="standardContextual"/>
              </w:rPr>
              <w:t>hoặc</w:t>
            </w:r>
            <w:proofErr w:type="spellEnd"/>
            <w:r w:rsidRPr="00305F11">
              <w:rPr>
                <w:rFonts w:eastAsiaTheme="minorHAnsi" w:cs="Arial"/>
                <w:kern w:val="2"/>
                <w14:ligatures w14:val="standardContextual"/>
              </w:rPr>
              <w:t xml:space="preserve"> </w:t>
            </w:r>
            <w:r w:rsidR="00A80EBC" w:rsidRPr="009F2536">
              <w:rPr>
                <w:rFonts w:eastAsiaTheme="minorHAnsi" w:cs="Arial"/>
                <w:kern w:val="2"/>
                <w14:ligatures w14:val="standardContextual"/>
              </w:rPr>
              <w:t>ammonium ions.</w:t>
            </w:r>
          </w:p>
        </w:tc>
      </w:tr>
      <w:tr w:rsidR="00A80EBC" w14:paraId="2D40E310" w14:textId="77777777" w:rsidTr="00A2490A">
        <w:trPr>
          <w:trHeight w:val="1008"/>
        </w:trPr>
        <w:tc>
          <w:tcPr>
            <w:tcW w:w="4273" w:type="dxa"/>
            <w:tcBorders>
              <w:left w:val="nil"/>
            </w:tcBorders>
          </w:tcPr>
          <w:p w14:paraId="28D099A2" w14:textId="1AB7BEF8" w:rsidR="00A80EBC" w:rsidRPr="00F876BB" w:rsidRDefault="00305F11" w:rsidP="00A64F28">
            <w:pPr>
              <w:pStyle w:val="TableParagraph"/>
              <w:numPr>
                <w:ilvl w:val="0"/>
                <w:numId w:val="18"/>
              </w:numPr>
            </w:pPr>
            <w:proofErr w:type="spellStart"/>
            <w:r w:rsidRPr="00305F11">
              <w:lastRenderedPageBreak/>
              <w:t>Tất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cả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các</w:t>
            </w:r>
            <w:proofErr w:type="spellEnd"/>
            <w:r w:rsidRPr="00305F11">
              <w:t xml:space="preserve"> ion </w:t>
            </w:r>
            <w:proofErr w:type="spellStart"/>
            <w:r w:rsidRPr="00305F11">
              <w:t>nhóm</w:t>
            </w:r>
            <w:proofErr w:type="spellEnd"/>
            <w:r w:rsidRPr="00305F11">
              <w:t xml:space="preserve"> I </w:t>
            </w:r>
            <w:proofErr w:type="spellStart"/>
            <w:r w:rsidRPr="00305F11">
              <w:t>đều</w:t>
            </w:r>
            <w:proofErr w:type="spellEnd"/>
            <w:r w:rsidRPr="00305F11">
              <w:t xml:space="preserve"> </w:t>
            </w:r>
            <w:proofErr w:type="spellStart"/>
            <w:r w:rsidRPr="00305F11">
              <w:t>hòa</w:t>
            </w:r>
            <w:proofErr w:type="spellEnd"/>
            <w:r w:rsidRPr="00305F11">
              <w:t xml:space="preserve"> tan</w:t>
            </w:r>
            <w:r w:rsidR="00A80EBC" w:rsidRPr="00F876BB">
              <w:t>.</w:t>
            </w:r>
          </w:p>
        </w:tc>
        <w:tc>
          <w:tcPr>
            <w:tcW w:w="5539" w:type="dxa"/>
            <w:tcBorders>
              <w:right w:val="nil"/>
            </w:tcBorders>
          </w:tcPr>
          <w:p w14:paraId="65A2AFD8" w14:textId="5DA47E37" w:rsidR="00A80EBC" w:rsidRPr="00F876BB" w:rsidRDefault="00A80EBC" w:rsidP="00A64F28">
            <w:pPr>
              <w:pStyle w:val="TableParagraph"/>
              <w:numPr>
                <w:ilvl w:val="0"/>
                <w:numId w:val="18"/>
              </w:numPr>
            </w:pPr>
            <w:r w:rsidRPr="00F876BB">
              <w:t>Hydroxides, OH</w:t>
            </w:r>
            <w:r w:rsidRPr="00006DA3">
              <w:rPr>
                <w:vertAlign w:val="superscript"/>
              </w:rPr>
              <w:t>−</w:t>
            </w:r>
            <w:r w:rsidRPr="00F876BB">
              <w:t xml:space="preserve">, </w:t>
            </w:r>
            <w:proofErr w:type="spellStart"/>
            <w:r w:rsidR="00305F11" w:rsidRPr="00305F11">
              <w:t>không</w:t>
            </w:r>
            <w:proofErr w:type="spellEnd"/>
            <w:r w:rsidR="00305F11" w:rsidRPr="00305F11">
              <w:t xml:space="preserve"> tan </w:t>
            </w:r>
            <w:proofErr w:type="spellStart"/>
            <w:r w:rsidR="00305F11" w:rsidRPr="00305F11">
              <w:t>trừ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h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chúng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ạo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thành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muố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vớ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kim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loại</w:t>
            </w:r>
            <w:proofErr w:type="spellEnd"/>
            <w:r w:rsidR="00305F11" w:rsidRPr="00305F11">
              <w:t xml:space="preserve"> </w:t>
            </w:r>
            <w:proofErr w:type="spellStart"/>
            <w:r w:rsidR="00305F11" w:rsidRPr="00305F11">
              <w:t>nhóm</w:t>
            </w:r>
            <w:proofErr w:type="spellEnd"/>
            <w:r w:rsidR="00305F11" w:rsidRPr="00305F11">
              <w:t xml:space="preserve"> 1 </w:t>
            </w:r>
            <w:proofErr w:type="spellStart"/>
            <w:r w:rsidR="00305F11" w:rsidRPr="00305F11">
              <w:t>hoặc</w:t>
            </w:r>
            <w:proofErr w:type="spellEnd"/>
            <w:r w:rsidR="00305F11" w:rsidRPr="00305F11">
              <w:t xml:space="preserve"> </w:t>
            </w:r>
            <w:r w:rsidRPr="00F876BB">
              <w:t>Ca, Sr, or Ba.</w:t>
            </w:r>
          </w:p>
        </w:tc>
      </w:tr>
    </w:tbl>
    <w:bookmarkEnd w:id="5"/>
    <w:bookmarkEnd w:id="6"/>
    <w:p w14:paraId="2D539E60" w14:textId="36955623" w:rsidR="00A80EBC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iệ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ê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ả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úp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ắ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”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ỏ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A80EBC" w:rsidRPr="009A037E">
        <w:rPr>
          <w:rFonts w:ascii="Arial" w:eastAsiaTheme="minorHAnsi" w:hAnsi="Arial" w:cs="Arial"/>
          <w:i/>
          <w:iCs/>
          <w:kern w:val="2"/>
          <w:sz w:val="24"/>
          <w14:ligatures w14:val="standardContextual"/>
        </w:rPr>
        <w:t>precipitates.</w:t>
      </w:r>
    </w:p>
    <w:p w14:paraId="7BEFA03D" w14:textId="77777777" w:rsidR="00A80EBC" w:rsidRDefault="00A80EB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</w:p>
    <w:p w14:paraId="32E33C6C" w14:textId="77777777" w:rsidR="00A80EBC" w:rsidRDefault="00A80EB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</w:p>
    <w:p w14:paraId="5291C33D" w14:textId="77777777" w:rsidR="00A80EBC" w:rsidRDefault="00A80EBC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</w:p>
    <w:p w14:paraId="3CFBEA5B" w14:textId="494A2501" w:rsidR="00A80EBC" w:rsidRPr="009A037E" w:rsidRDefault="00305F11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9A037E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275A6DD1" w14:textId="296561BF" w:rsidR="00A80EBC" w:rsidRPr="009A037E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2KI + </w:t>
      </w:r>
      <w:proofErr w:type="gramStart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>Pb(</w:t>
      </w:r>
      <w:proofErr w:type="gramEnd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>NO</w:t>
      </w:r>
      <w:r w:rsidR="00A80EBC" w:rsidRPr="009A037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="00A80EBC" w:rsidRPr="009A037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PbI</w:t>
      </w:r>
      <w:r w:rsidR="00A80EBC" w:rsidRPr="009A037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2KNO</w:t>
      </w:r>
      <w:r w:rsidR="00A80EBC" w:rsidRPr="009A037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ủ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ắn</w:t>
      </w:r>
      <w:proofErr w:type="spellEnd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s)?</w:t>
      </w:r>
    </w:p>
    <w:p w14:paraId="5333ACB6" w14:textId="0B7135CF" w:rsidR="00A80EBC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9A037E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I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; haloge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g, Pb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g. </w:t>
      </w:r>
      <w:proofErr w:type="gram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b(</w:t>
      </w:r>
      <w:proofErr w:type="gram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O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itra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. PbI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iodu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b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, KNO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itra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uố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ế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A80EBC" w:rsidRPr="009A037E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0075AE65" w14:textId="77777777" w:rsidR="00A80EBC" w:rsidRPr="009A037E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4F2FD7">
        <w:rPr>
          <w:rFonts w:ascii="Arial" w:eastAsiaTheme="minorHAnsi" w:hAnsi="Arial" w:cs="Arial"/>
          <w:kern w:val="2"/>
          <w:position w:val="-14"/>
          <w:sz w:val="24"/>
          <w14:ligatures w14:val="standardContextual"/>
        </w:rPr>
        <w:object w:dxaOrig="5539" w:dyaOrig="400" w14:anchorId="0866881D">
          <v:shape id="_x0000_i1047" type="#_x0000_t75" style="width:277.5pt;height:19.5pt" o:ole="">
            <v:imagedata r:id="rId78" o:title=""/>
          </v:shape>
          <o:OLEObject Type="Embed" ProgID="Equation.DSMT4" ShapeID="_x0000_i1047" DrawAspect="Content" ObjectID="_1768885283" r:id="rId79"/>
        </w:object>
      </w:r>
    </w:p>
    <w:p w14:paraId="3DAFF7DD" w14:textId="59843A67" w:rsidR="00A80EBC" w:rsidRPr="00903380" w:rsidRDefault="00305F11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ương</w:t>
      </w:r>
      <w:proofErr w:type="spellEnd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rình</w:t>
      </w:r>
      <w:proofErr w:type="spellEnd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ion </w:t>
      </w:r>
      <w:proofErr w:type="spellStart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hu</w:t>
      </w:r>
      <w:proofErr w:type="spellEnd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 w:rsidRPr="00305F11"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gọn</w:t>
      </w:r>
      <w:proofErr w:type="spellEnd"/>
    </w:p>
    <w:p w14:paraId="24691DEE" w14:textId="77777777" w:rsidR="00305F11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ề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,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ọ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ò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</w:p>
    <w:p w14:paraId="02891CED" w14:textId="77777777" w:rsidR="00305F11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2</w:t>
      </w:r>
      <w:proofErr w:type="gram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I(</w:t>
      </w:r>
      <w:proofErr w:type="spellStart"/>
      <w:proofErr w:type="gram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) + Pb(NO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(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)→ PbI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(s) + 2KNO</w:t>
      </w:r>
      <w:r w:rsidRPr="00305F11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(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aq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</w:p>
    <w:p w14:paraId="25E87AEE" w14:textId="6FAE0881" w:rsidR="00305F11" w:rsidRPr="00305F11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C94CCBA" w14:textId="62C0C0A5" w:rsidR="00A80EBC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Khi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quá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="00A80EBC" w:rsidRPr="00903380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</w:p>
    <w:p w14:paraId="237EF5B5" w14:textId="77777777" w:rsidR="00A80EBC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92087">
        <w:rPr>
          <w:rFonts w:ascii="Arial" w:eastAsiaTheme="minorHAnsi" w:hAnsi="Arial" w:cs="Arial"/>
          <w:kern w:val="2"/>
          <w:position w:val="-14"/>
          <w:sz w:val="24"/>
          <w14:ligatures w14:val="standardContextual"/>
        </w:rPr>
        <w:object w:dxaOrig="5600" w:dyaOrig="400" w14:anchorId="608072A9">
          <v:shape id="_x0000_i1048" type="#_x0000_t75" style="width:279.75pt;height:19.5pt" o:ole="">
            <v:imagedata r:id="rId80" o:title=""/>
          </v:shape>
          <o:OLEObject Type="Embed" ProgID="Equation.DSMT4" ShapeID="_x0000_i1048" DrawAspect="Content" ObjectID="_1768885284" r:id="rId81"/>
        </w:object>
      </w:r>
    </w:p>
    <w:p w14:paraId="58A4D73A" w14:textId="30DE02F9" w:rsidR="00A80EBC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ướ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="00A80EBC" w:rsidRPr="00903380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46E1A7EF" w14:textId="77777777" w:rsidR="00A80EBC" w:rsidRPr="00903380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92087">
        <w:rPr>
          <w:rFonts w:ascii="Arial" w:eastAsiaTheme="minorHAnsi" w:hAnsi="Arial" w:cs="Arial"/>
          <w:kern w:val="2"/>
          <w:position w:val="-12"/>
          <w:sz w:val="24"/>
          <w14:ligatures w14:val="standardContextual"/>
        </w:rPr>
        <w:object w:dxaOrig="6560" w:dyaOrig="380" w14:anchorId="3ABBAB17">
          <v:shape id="_x0000_i1049" type="#_x0000_t75" style="width:327.75pt;height:18.75pt" o:ole="">
            <v:imagedata r:id="rId82" o:title=""/>
          </v:shape>
          <o:OLEObject Type="Embed" ProgID="Equation.DSMT4" ShapeID="_x0000_i1049" DrawAspect="Content" ObjectID="_1768885285" r:id="rId83"/>
        </w:object>
      </w:r>
    </w:p>
    <w:p w14:paraId="59F449D3" w14:textId="14922BFA" w:rsidR="00A80EBC" w:rsidRPr="00903380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ì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ế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nha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kali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itra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ệ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ế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ữ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ứ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ủ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ỏ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ò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òn</w:t>
      </w:r>
      <w:proofErr w:type="spellEnd"/>
      <w:r w:rsidR="00A80EBC" w:rsidRPr="00903380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0BC100DE" w14:textId="77777777" w:rsidR="00A80EBC" w:rsidRPr="009A037E" w:rsidRDefault="00A80EBC" w:rsidP="00A80EBC">
      <w:pPr>
        <w:pStyle w:val="BodyText"/>
        <w:spacing w:before="162" w:line="342" w:lineRule="exact"/>
        <w:ind w:left="54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392087">
        <w:rPr>
          <w:rFonts w:ascii="Arial" w:eastAsiaTheme="minorHAnsi" w:hAnsi="Arial" w:cs="Arial"/>
          <w:kern w:val="2"/>
          <w:position w:val="-14"/>
          <w:sz w:val="24"/>
          <w14:ligatures w14:val="standardContextual"/>
        </w:rPr>
        <w:object w:dxaOrig="3460" w:dyaOrig="400" w14:anchorId="4C9F6832">
          <v:shape id="_x0000_i1050" type="#_x0000_t75" style="width:173.25pt;height:19.5pt" o:ole="">
            <v:imagedata r:id="rId84" o:title=""/>
          </v:shape>
          <o:OLEObject Type="Embed" ProgID="Equation.DSMT4" ShapeID="_x0000_i1050" DrawAspect="Content" ObjectID="_1768885286" r:id="rId85"/>
        </w:object>
      </w:r>
    </w:p>
    <w:p w14:paraId="064AF6A1" w14:textId="5B8BDE7F" w:rsidR="00A80EBC" w:rsidRPr="00A42C6F" w:rsidRDefault="00305F11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A42C6F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04E437E3" w14:textId="28896463" w:rsidR="00A80EBC" w:rsidRPr="00A42C6F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="00A80EBC" w:rsidRPr="00A42C6F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4240B830" w14:textId="77777777" w:rsidR="00A80EBC" w:rsidRDefault="00A80EBC" w:rsidP="00A80EBC">
      <w:pPr>
        <w:pStyle w:val="BodyText"/>
        <w:spacing w:before="162" w:line="342" w:lineRule="exact"/>
        <w:ind w:left="180" w:firstLine="360"/>
      </w:pPr>
      <w:r w:rsidRPr="00A42C6F">
        <w:rPr>
          <w:rFonts w:ascii="Arial" w:eastAsiaTheme="minorHAnsi" w:hAnsi="Arial" w:cs="Arial"/>
          <w:kern w:val="2"/>
          <w:sz w:val="24"/>
          <w14:ligatures w14:val="standardContextual"/>
        </w:rPr>
        <w:object w:dxaOrig="180" w:dyaOrig="279" w14:anchorId="1A6D3403">
          <v:shape id="_x0000_i1051" type="#_x0000_t75" style="width:9.75pt;height:14.25pt" o:ole="">
            <v:imagedata r:id="rId36" o:title=""/>
          </v:shape>
          <o:OLEObject Type="Embed" ProgID="Equation.DSMT4" ShapeID="_x0000_i1051" DrawAspect="Content" ObjectID="_1768885287" r:id="rId86"/>
        </w:object>
      </w:r>
      <w:r w:rsidRPr="00A42C6F">
        <w:rPr>
          <w:rFonts w:ascii="Arial" w:eastAsiaTheme="minorHAnsi" w:hAnsi="Arial" w:cs="Arial"/>
          <w:kern w:val="2"/>
          <w:sz w:val="24"/>
          <w14:ligatures w14:val="standardContextual"/>
        </w:rPr>
        <w:object w:dxaOrig="4840" w:dyaOrig="360" w14:anchorId="6A711581">
          <v:shape id="_x0000_i1052" type="#_x0000_t75" style="width:242.25pt;height:18pt" o:ole="">
            <v:imagedata r:id="rId87" o:title=""/>
          </v:shape>
          <o:OLEObject Type="Embed" ProgID="Equation.DSMT4" ShapeID="_x0000_i1052" DrawAspect="Content" ObjectID="_1768885288" r:id="rId88"/>
        </w:object>
      </w:r>
    </w:p>
    <w:p w14:paraId="47E6D02B" w14:textId="3810E3DA" w:rsidR="00A80EBC" w:rsidRPr="00A42C6F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A42C6F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: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</w:t>
      </w:r>
      <w:r w:rsidR="00A80EBC" w:rsidRPr="00A42C6F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7CCCED71" w14:textId="77777777" w:rsidR="00A80EBC" w:rsidRDefault="00A80EBC" w:rsidP="00A80EBC">
      <w:pPr>
        <w:pStyle w:val="BodyText"/>
        <w:spacing w:before="49"/>
      </w:pPr>
      <w:r w:rsidRPr="00727A11">
        <w:rPr>
          <w:position w:val="-4"/>
        </w:rPr>
        <w:object w:dxaOrig="180" w:dyaOrig="279" w14:anchorId="0F52DB78">
          <v:shape id="_x0000_i1053" type="#_x0000_t75" style="width:9.75pt;height:14.25pt" o:ole="">
            <v:imagedata r:id="rId36" o:title=""/>
          </v:shape>
          <o:OLEObject Type="Embed" ProgID="Equation.DSMT4" ShapeID="_x0000_i1053" DrawAspect="Content" ObjectID="_1768885289" r:id="rId89"/>
        </w:object>
      </w:r>
      <w:r w:rsidRPr="00A42C6F">
        <w:rPr>
          <w:position w:val="-12"/>
        </w:rPr>
        <w:object w:dxaOrig="7339" w:dyaOrig="380" w14:anchorId="78BA49C1">
          <v:shape id="_x0000_i1054" type="#_x0000_t75" style="width:366.75pt;height:18.75pt" o:ole="">
            <v:imagedata r:id="rId90" o:title=""/>
          </v:shape>
          <o:OLEObject Type="Embed" ProgID="Equation.DSMT4" ShapeID="_x0000_i1054" DrawAspect="Content" ObjectID="_1768885290" r:id="rId91"/>
        </w:object>
      </w:r>
    </w:p>
    <w:p w14:paraId="2123A270" w14:textId="77777777" w:rsidR="00305F11" w:rsidRPr="00305F11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ếp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itra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í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</w:p>
    <w:p w14:paraId="7DC0406E" w14:textId="6F1B77BB" w:rsidR="00A80EBC" w:rsidRDefault="00305F11" w:rsidP="00305F11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iệ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ê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="00A80EBC" w:rsidRPr="00A42C6F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</w:p>
    <w:p w14:paraId="5374A54F" w14:textId="77777777" w:rsidR="00A80EBC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A42C6F">
        <w:rPr>
          <w:rFonts w:ascii="Arial" w:eastAsiaTheme="minorHAnsi" w:hAnsi="Arial" w:cs="Arial"/>
          <w:kern w:val="2"/>
          <w:position w:val="-10"/>
          <w:sz w:val="24"/>
          <w14:ligatures w14:val="standardContextual"/>
        </w:rPr>
        <w:object w:dxaOrig="3019" w:dyaOrig="360" w14:anchorId="1DAC760A">
          <v:shape id="_x0000_i1055" type="#_x0000_t75" style="width:150.75pt;height:18pt" o:ole="">
            <v:imagedata r:id="rId92" o:title=""/>
          </v:shape>
          <o:OLEObject Type="Embed" ProgID="Equation.DSMT4" ShapeID="_x0000_i1055" DrawAspect="Content" ObjectID="_1768885291" r:id="rId93"/>
        </w:object>
      </w:r>
    </w:p>
    <w:p w14:paraId="3CF6B086" w14:textId="21F4D9F5" w:rsidR="00A80EBC" w:rsidRPr="000F0063" w:rsidRDefault="00305F11" w:rsidP="00A80EBC">
      <w:pPr>
        <w:pStyle w:val="TableParagraph"/>
        <w:spacing w:before="48"/>
        <w:ind w:left="80"/>
        <w:rPr>
          <w:rFonts w:eastAsiaTheme="minorHAnsi" w:cs="Arial"/>
          <w:b/>
          <w:bCs/>
          <w:kern w:val="2"/>
          <w14:ligatures w14:val="standardContextual"/>
        </w:rPr>
      </w:pP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Vấn</w:t>
      </w:r>
      <w:proofErr w:type="spellEnd"/>
      <w:r>
        <w:rPr>
          <w:rFonts w:eastAsiaTheme="minorHAnsi" w:cs="Arial"/>
          <w:b/>
          <w:bCs/>
          <w:kern w:val="2"/>
          <w14:ligatures w14:val="standardContextual"/>
        </w:rPr>
        <w:t xml:space="preserve"> </w:t>
      </w:r>
      <w:proofErr w:type="spellStart"/>
      <w:r>
        <w:rPr>
          <w:rFonts w:eastAsiaTheme="minorHAnsi" w:cs="Arial"/>
          <w:b/>
          <w:bCs/>
          <w:kern w:val="2"/>
          <w14:ligatures w14:val="standardContextual"/>
        </w:rPr>
        <w:t>đề</w:t>
      </w:r>
      <w:proofErr w:type="spellEnd"/>
      <w:r w:rsidR="00A80EBC" w:rsidRPr="000F0063">
        <w:rPr>
          <w:rFonts w:eastAsiaTheme="minorHAnsi" w:cs="Arial"/>
          <w:b/>
          <w:bCs/>
          <w:kern w:val="2"/>
          <w14:ligatures w14:val="standardContextual"/>
        </w:rPr>
        <w:t>:</w:t>
      </w:r>
    </w:p>
    <w:p w14:paraId="5EDEE2F0" w14:textId="49E3DF24" w:rsidR="00A80EBC" w:rsidRPr="000F0063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="00A80EBC" w:rsidRPr="000F006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</w:p>
    <w:p w14:paraId="27B4FE5C" w14:textId="77777777" w:rsidR="00A80EBC" w:rsidRDefault="00A80EBC" w:rsidP="00A80EBC">
      <w:pPr>
        <w:pStyle w:val="BodyText"/>
        <w:spacing w:before="60" w:line="465" w:lineRule="auto"/>
        <w:ind w:left="1371" w:right="3909" w:hanging="972"/>
        <w:rPr>
          <w:color w:val="231F20"/>
        </w:rPr>
      </w:pPr>
      <w:r w:rsidRPr="00A42C6F">
        <w:rPr>
          <w:color w:val="231F20"/>
          <w:position w:val="-12"/>
        </w:rPr>
        <w:object w:dxaOrig="6180" w:dyaOrig="360" w14:anchorId="7C391A19">
          <v:shape id="_x0000_i1056" type="#_x0000_t75" style="width:308.25pt;height:18pt" o:ole="">
            <v:imagedata r:id="rId94" o:title=""/>
          </v:shape>
          <o:OLEObject Type="Embed" ProgID="Equation.DSMT4" ShapeID="_x0000_i1056" DrawAspect="Content" ObjectID="_1768885292" r:id="rId95"/>
        </w:object>
      </w:r>
    </w:p>
    <w:p w14:paraId="658EDBD9" w14:textId="5F340901" w:rsidR="00A80EBC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Giải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pháp</w:t>
      </w:r>
      <w:proofErr w:type="spellEnd"/>
      <w:r w:rsidR="00A80EBC" w:rsidRPr="000F0063"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:</w:t>
      </w:r>
      <w:r w:rsidR="00A80EBC" w:rsidRPr="005E3452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ẻ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ứ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ạp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ẫ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ố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ừ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ướ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ảm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bảo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ờ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í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ầu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iê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ãy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="00A80EBC" w:rsidRPr="005E3452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3494F829" w14:textId="77777777" w:rsidR="00A80EBC" w:rsidRPr="005E3452" w:rsidRDefault="00A80EBC" w:rsidP="00A80EBC">
      <w:pPr>
        <w:pStyle w:val="BodyText"/>
        <w:spacing w:before="162" w:line="342" w:lineRule="exact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0F0063">
        <w:rPr>
          <w:rFonts w:ascii="Arial" w:eastAsiaTheme="minorHAnsi" w:hAnsi="Arial" w:cs="Arial"/>
          <w:kern w:val="2"/>
          <w:position w:val="-14"/>
          <w:sz w:val="24"/>
          <w14:ligatures w14:val="standardContextual"/>
        </w:rPr>
        <w:object w:dxaOrig="10340" w:dyaOrig="400" w14:anchorId="35AB2153">
          <v:shape id="_x0000_i1057" type="#_x0000_t75" style="width:525pt;height:26.25pt" o:ole="">
            <v:imagedata r:id="rId96" o:title=""/>
          </v:shape>
          <o:OLEObject Type="Embed" ProgID="Equation.DSMT4" ShapeID="_x0000_i1057" DrawAspect="Content" ObjectID="_1768885293" r:id="rId97"/>
        </w:object>
      </w:r>
    </w:p>
    <w:p w14:paraId="52011F0D" w14:textId="3CD2D600" w:rsidR="00A80EBC" w:rsidRDefault="00305F11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đó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ai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ò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á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iả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am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monium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hloride</w:t>
      </w:r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305F1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="00A80EBC" w:rsidRPr="000F0063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: </w:t>
      </w:r>
    </w:p>
    <w:p w14:paraId="10110D9E" w14:textId="77777777" w:rsidR="00A80EBC" w:rsidRPr="000F0063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0F0063">
        <w:rPr>
          <w:rFonts w:ascii="Arial" w:eastAsiaTheme="minorHAnsi" w:hAnsi="Arial" w:cs="Arial"/>
          <w:kern w:val="2"/>
          <w:position w:val="-14"/>
          <w:sz w:val="24"/>
          <w14:ligatures w14:val="standardContextual"/>
        </w:rPr>
        <w:object w:dxaOrig="4239" w:dyaOrig="400" w14:anchorId="012A4AE4">
          <v:shape id="_x0000_i1058" type="#_x0000_t75" style="width:212.25pt;height:27.75pt" o:ole="">
            <v:imagedata r:id="rId98" o:title=""/>
          </v:shape>
          <o:OLEObject Type="Embed" ProgID="Equation.DSMT4" ShapeID="_x0000_i1058" DrawAspect="Content" ObjectID="_1768885294" r:id="rId99"/>
        </w:object>
      </w:r>
    </w:p>
    <w:p w14:paraId="79441C58" w14:textId="1975D037" w:rsidR="00A80EBC" w:rsidRPr="00305F11" w:rsidRDefault="00ED38FE" w:rsidP="00A80EBC">
      <w:pPr>
        <w:shd w:val="clear" w:color="auto" w:fill="C5E0B3" w:themeFill="accent6" w:themeFillTint="66"/>
        <w:spacing w:line="288" w:lineRule="auto"/>
        <w:jc w:val="both"/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</w:pP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Năng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suất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phần</w:t>
      </w:r>
      <w:proofErr w:type="spellEnd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 xml:space="preserve"> </w:t>
      </w:r>
      <w:proofErr w:type="spellStart"/>
      <w:r>
        <w:rPr>
          <w:rFonts w:ascii="Arial" w:hAnsi="Arial" w:cs="Arial"/>
          <w:b/>
          <w:bCs/>
          <w:kern w:val="2"/>
          <w:sz w:val="28"/>
          <w:szCs w:val="26"/>
          <w14:ligatures w14:val="standardContextual"/>
        </w:rPr>
        <w:t>trăm</w:t>
      </w:r>
      <w:proofErr w:type="spellEnd"/>
    </w:p>
    <w:p w14:paraId="4850821B" w14:textId="77777777" w:rsidR="00ED38FE" w:rsidRPr="00ED38FE" w:rsidRDefault="00ED38FE" w:rsidP="00ED38FE">
      <w:pPr>
        <w:pStyle w:val="BodyText"/>
        <w:spacing w:before="162" w:line="342" w:lineRule="exact"/>
        <w:ind w:left="18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ô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ặ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dù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ô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o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lườ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ẩ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ậ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hư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ô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ầy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ủ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ẩm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hư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o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ợ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Ví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dụ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xé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</w:p>
    <w:p w14:paraId="389AE437" w14:textId="34BE2155" w:rsidR="00A80EBC" w:rsidRPr="000F0063" w:rsidRDefault="00ED38FE" w:rsidP="00ED38FE">
      <w:pPr>
        <w:pStyle w:val="BodyText"/>
        <w:spacing w:before="162" w:line="342" w:lineRule="exact"/>
        <w:ind w:left="18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2H</w:t>
      </w:r>
      <w:r w:rsidRPr="00ED38F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O</w:t>
      </w:r>
      <w:r w:rsidRPr="00ED38F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H</w:t>
      </w:r>
      <w:r w:rsidRPr="00ED38F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O.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ED38F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g) (2 mol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2 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am O</w:t>
      </w:r>
      <w:r w:rsidRPr="00ED38FE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(g) (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en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6 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am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2 mol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.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quyế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rõ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rà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â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uy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hiê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ập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nướ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ẳ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rằ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34 g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r</w:t>
      </w:r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am</w:t>
      </w:r>
      <w:proofErr w:type="gram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Bây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giờ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uất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ầ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răm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="00A80EBC" w:rsidRPr="000F0063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</w:p>
    <w:p w14:paraId="2931F38A" w14:textId="451664EC" w:rsidR="00A80EBC" w:rsidRPr="00F0332E" w:rsidRDefault="00A1497D" w:rsidP="00A80EBC">
      <w:pPr>
        <w:pStyle w:val="BodyText"/>
        <w:spacing w:before="154" w:line="285" w:lineRule="auto"/>
        <w:ind w:left="270" w:right="417"/>
        <w:rPr>
          <w:rFonts w:ascii="Arial" w:hAnsi="Arial" w:cs="Arial"/>
        </w:rPr>
      </w:pPr>
      <w:r w:rsidRPr="00A1497D">
        <w:rPr>
          <w:rFonts w:ascii="Arial" w:hAnsi="Arial" w:cs="Arial"/>
          <w:color w:val="231F20"/>
          <w:position w:val="-28"/>
        </w:rPr>
        <w:object w:dxaOrig="3879" w:dyaOrig="660" w14:anchorId="4A3F529E">
          <v:shape id="_x0000_i1059" type="#_x0000_t75" style="width:270.75pt;height:56.25pt" o:ole="">
            <v:imagedata r:id="rId100" o:title=""/>
          </v:shape>
          <o:OLEObject Type="Embed" ProgID="Equation.DSMT4" ShapeID="_x0000_i1059" DrawAspect="Content" ObjectID="_1768885295" r:id="rId101"/>
        </w:object>
      </w:r>
    </w:p>
    <w:p w14:paraId="7C58BBA3" w14:textId="77777777" w:rsidR="00A80EBC" w:rsidRDefault="00A80EBC" w:rsidP="00A80EBC">
      <w:pPr>
        <w:pStyle w:val="BodyText"/>
        <w:rPr>
          <w:rFonts w:ascii="Calibri"/>
        </w:rPr>
      </w:pPr>
    </w:p>
    <w:p w14:paraId="7323597E" w14:textId="22647E10" w:rsidR="00A80EBC" w:rsidRPr="00F0332E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F0332E">
        <w:rPr>
          <w:rFonts w:ascii="Arial" w:eastAsiaTheme="minorHAnsi" w:hAnsi="Arial" w:cs="Arial"/>
          <w:kern w:val="2"/>
          <w:sz w:val="24"/>
          <w14:ligatures w14:val="standardContextual"/>
        </w:rPr>
        <w:t>34 gram / 36 gram = 0.944</w:t>
      </w:r>
    </w:p>
    <w:p w14:paraId="2E2D2B97" w14:textId="65CA3BCA" w:rsidR="00A80EBC" w:rsidRPr="00F0332E" w:rsidRDefault="00A80EBC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F0332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0.944 × 100% = 94.4% </w:t>
      </w:r>
      <w:proofErr w:type="spellStart"/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năng</w:t>
      </w:r>
      <w:proofErr w:type="spellEnd"/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suất</w:t>
      </w:r>
      <w:proofErr w:type="spellEnd"/>
      <w:r w:rsidRPr="00F0332E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5EDFA3A" w14:textId="77777777" w:rsidR="00A80EBC" w:rsidRDefault="00A80EBC" w:rsidP="00A80EBC">
      <w:pPr>
        <w:spacing w:before="14"/>
        <w:ind w:left="1951"/>
        <w:rPr>
          <w:rFonts w:ascii="Trebuchet MS"/>
          <w:b/>
          <w:color w:val="FFFFFF"/>
          <w:spacing w:val="21"/>
          <w:sz w:val="32"/>
        </w:rPr>
      </w:pPr>
      <w:r>
        <w:rPr>
          <w:rFonts w:ascii="Trebuchet MS"/>
          <w:b/>
          <w:color w:val="FFFFFF"/>
          <w:spacing w:val="22"/>
          <w:sz w:val="32"/>
        </w:rPr>
        <w:t>REVIEW</w:t>
      </w:r>
      <w:r>
        <w:rPr>
          <w:rFonts w:ascii="Trebuchet MS"/>
          <w:b/>
          <w:color w:val="FFFFFF"/>
          <w:spacing w:val="34"/>
          <w:sz w:val="32"/>
        </w:rPr>
        <w:t xml:space="preserve"> </w:t>
      </w:r>
      <w:r>
        <w:rPr>
          <w:rFonts w:ascii="Trebuchet MS"/>
          <w:b/>
          <w:color w:val="FFFFFF"/>
          <w:spacing w:val="21"/>
          <w:sz w:val="32"/>
        </w:rPr>
        <w:t>QUE</w:t>
      </w:r>
    </w:p>
    <w:p w14:paraId="65A549A7" w14:textId="77777777" w:rsidR="00A80EBC" w:rsidRDefault="00A80EBC" w:rsidP="00A80EBC">
      <w:pPr>
        <w:spacing w:before="14"/>
        <w:ind w:left="1951"/>
        <w:rPr>
          <w:rFonts w:ascii="Trebuchet MS"/>
          <w:b/>
          <w:sz w:val="32"/>
        </w:rPr>
      </w:pPr>
      <w:r>
        <w:rPr>
          <w:rFonts w:ascii="Trebuchet MS"/>
          <w:b/>
          <w:color w:val="FFFFFF"/>
          <w:spacing w:val="21"/>
          <w:sz w:val="32"/>
        </w:rPr>
        <w:t>STIONS</w:t>
      </w:r>
    </w:p>
    <w:p w14:paraId="1107698E" w14:textId="262A7101" w:rsidR="00A80EBC" w:rsidRPr="004F2FD7" w:rsidRDefault="00ED38FE" w:rsidP="00A80EBC">
      <w:pPr>
        <w:jc w:val="center"/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</w:pPr>
      <w:proofErr w:type="spellStart"/>
      <w:r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Câu</w:t>
      </w:r>
      <w:proofErr w:type="spellEnd"/>
      <w:r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hỏi</w:t>
      </w:r>
      <w:proofErr w:type="spellEnd"/>
    </w:p>
    <w:p w14:paraId="646936EA" w14:textId="2275101E" w:rsidR="00A80EBC" w:rsidRPr="004F2FD7" w:rsidRDefault="00ED38FE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D38FE">
        <w:rPr>
          <w:rFonts w:ascii="Arial" w:hAnsi="Arial" w:cs="Arial"/>
          <w:sz w:val="24"/>
          <w:szCs w:val="24"/>
        </w:rPr>
        <w:t>Khối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lượ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ủa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3,0 × 1023 </w:t>
      </w:r>
      <w:proofErr w:type="spellStart"/>
      <w:r w:rsidRPr="00ED38FE">
        <w:rPr>
          <w:rFonts w:ascii="Arial" w:hAnsi="Arial" w:cs="Arial"/>
          <w:sz w:val="24"/>
          <w:szCs w:val="24"/>
        </w:rPr>
        <w:t>nguyê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ử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khí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neon </w:t>
      </w:r>
      <w:proofErr w:type="spellStart"/>
      <w:r w:rsidRPr="00ED38FE">
        <w:rPr>
          <w:rFonts w:ascii="Arial" w:hAnsi="Arial" w:cs="Arial"/>
          <w:sz w:val="24"/>
          <w:szCs w:val="24"/>
        </w:rPr>
        <w:t>là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bao </w:t>
      </w:r>
      <w:proofErr w:type="spellStart"/>
      <w:r w:rsidRPr="00ED38FE">
        <w:rPr>
          <w:rFonts w:ascii="Arial" w:hAnsi="Arial" w:cs="Arial"/>
          <w:sz w:val="24"/>
          <w:szCs w:val="24"/>
        </w:rPr>
        <w:t>nhiêu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336C900B" w14:textId="7FF8151A" w:rsidR="00A80EBC" w:rsidRPr="00537D29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A) </w:t>
      </w:r>
      <w:r w:rsidRPr="00537D29">
        <w:rPr>
          <w:rFonts w:ascii="Arial" w:eastAsiaTheme="minorHAnsi" w:hAnsi="Arial" w:cs="Arial"/>
          <w:kern w:val="2"/>
          <w:sz w:val="24"/>
          <w14:ligatures w14:val="standardContextual"/>
        </w:rPr>
        <w:t>0.50 gram</w:t>
      </w:r>
    </w:p>
    <w:p w14:paraId="66DEB216" w14:textId="6B4E8E37" w:rsidR="00A80EBC" w:rsidRPr="00537D29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B) </w:t>
      </w:r>
      <w:r w:rsidRPr="00537D29">
        <w:rPr>
          <w:rFonts w:ascii="Arial" w:eastAsiaTheme="minorHAnsi" w:hAnsi="Arial" w:cs="Arial"/>
          <w:kern w:val="2"/>
          <w:sz w:val="24"/>
          <w14:ligatures w14:val="standardContextual"/>
        </w:rPr>
        <w:t>1.0 gram</w:t>
      </w:r>
    </w:p>
    <w:p w14:paraId="0862E9C3" w14:textId="3FB2B2EA" w:rsidR="00A80EBC" w:rsidRPr="00537D29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537D29">
        <w:rPr>
          <w:rFonts w:ascii="Arial" w:eastAsiaTheme="minorHAnsi" w:hAnsi="Arial" w:cs="Arial"/>
          <w:kern w:val="2"/>
          <w:sz w:val="24"/>
          <w14:ligatures w14:val="standardContextual"/>
        </w:rPr>
        <w:t>5.0 gram</w:t>
      </w:r>
    </w:p>
    <w:p w14:paraId="55AE834E" w14:textId="45869A3E" w:rsidR="00A80EBC" w:rsidRPr="00537D29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D) </w:t>
      </w:r>
      <w:r w:rsidRPr="00537D29">
        <w:rPr>
          <w:rFonts w:ascii="Arial" w:eastAsiaTheme="minorHAnsi" w:hAnsi="Arial" w:cs="Arial"/>
          <w:kern w:val="2"/>
          <w:sz w:val="24"/>
          <w14:ligatures w14:val="standardContextual"/>
        </w:rPr>
        <w:t>40.0 gram</w:t>
      </w:r>
    </w:p>
    <w:p w14:paraId="22F01A49" w14:textId="57D81131" w:rsidR="00A80EBC" w:rsidRPr="00537D29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537D29">
        <w:rPr>
          <w:rFonts w:ascii="Arial" w:eastAsiaTheme="minorHAnsi" w:hAnsi="Arial" w:cs="Arial"/>
          <w:kern w:val="2"/>
          <w:sz w:val="24"/>
          <w14:ligatures w14:val="standardContextual"/>
        </w:rPr>
        <w:t>10.0 gram</w:t>
      </w:r>
    </w:p>
    <w:p w14:paraId="702D18EA" w14:textId="77777777" w:rsidR="00A80EBC" w:rsidRPr="004F2FD7" w:rsidRDefault="00A80EBC" w:rsidP="00A80EBC">
      <w:pPr>
        <w:pStyle w:val="BodyText"/>
        <w:spacing w:before="114"/>
        <w:rPr>
          <w:rFonts w:ascii="Arial" w:hAnsi="Arial" w:cs="Arial"/>
          <w:sz w:val="24"/>
          <w:szCs w:val="24"/>
        </w:rPr>
      </w:pPr>
    </w:p>
    <w:p w14:paraId="0D21C445" w14:textId="5F3636B5" w:rsidR="00A80EBC" w:rsidRPr="004F2FD7" w:rsidRDefault="00ED38FE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 w:rsidRPr="00ED38FE">
        <w:rPr>
          <w:rFonts w:ascii="Arial" w:hAnsi="Arial" w:cs="Arial"/>
          <w:sz w:val="24"/>
          <w:szCs w:val="24"/>
        </w:rPr>
        <w:t xml:space="preserve">Theo </w:t>
      </w:r>
      <w:proofErr w:type="spellStart"/>
      <w:r w:rsidRPr="00ED38FE">
        <w:rPr>
          <w:rFonts w:ascii="Arial" w:hAnsi="Arial" w:cs="Arial"/>
          <w:sz w:val="24"/>
          <w:szCs w:val="24"/>
        </w:rPr>
        <w:t>phả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ứ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Pb(s) + S(s) → </w:t>
      </w:r>
      <w:proofErr w:type="spellStart"/>
      <w:r w:rsidRPr="00ED38FE">
        <w:rPr>
          <w:rFonts w:ascii="Arial" w:hAnsi="Arial" w:cs="Arial"/>
          <w:sz w:val="24"/>
          <w:szCs w:val="24"/>
        </w:rPr>
        <w:t>PbS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(s), </w:t>
      </w:r>
      <w:proofErr w:type="spellStart"/>
      <w:r w:rsidRPr="00ED38FE">
        <w:rPr>
          <w:rFonts w:ascii="Arial" w:hAnsi="Arial" w:cs="Arial"/>
          <w:sz w:val="24"/>
          <w:szCs w:val="24"/>
        </w:rPr>
        <w:t>khi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ED38FE">
        <w:rPr>
          <w:rFonts w:ascii="Arial" w:hAnsi="Arial" w:cs="Arial"/>
          <w:sz w:val="24"/>
          <w:szCs w:val="24"/>
        </w:rPr>
        <w:t xml:space="preserve">207 </w:t>
      </w:r>
      <w:r w:rsidR="009C0E31">
        <w:rPr>
          <w:rFonts w:ascii="Arial" w:hAnsi="Arial" w:cs="Arial"/>
          <w:sz w:val="24"/>
          <w:szCs w:val="24"/>
        </w:rPr>
        <w:t>gram</w:t>
      </w:r>
      <w:proofErr w:type="gram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hì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phả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ứ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với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64 </w:t>
      </w:r>
      <w:r w:rsidR="009C0E31">
        <w:rPr>
          <w:rFonts w:ascii="Arial" w:hAnsi="Arial" w:cs="Arial"/>
          <w:sz w:val="24"/>
          <w:szCs w:val="24"/>
        </w:rPr>
        <w:t>gram</w:t>
      </w:r>
      <w:r w:rsidRPr="00ED38FE">
        <w:rPr>
          <w:rFonts w:ascii="Arial" w:hAnsi="Arial" w:cs="Arial"/>
          <w:sz w:val="24"/>
          <w:szCs w:val="24"/>
        </w:rPr>
        <w:t xml:space="preserve"> </w:t>
      </w:r>
      <w:r w:rsidR="00A80EBC" w:rsidRPr="004F2FD7">
        <w:rPr>
          <w:rFonts w:ascii="Arial" w:hAnsi="Arial" w:cs="Arial"/>
          <w:sz w:val="24"/>
          <w:szCs w:val="24"/>
        </w:rPr>
        <w:t>sulfur,</w:t>
      </w:r>
    </w:p>
    <w:p w14:paraId="637336E6" w14:textId="5231DC7A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ừa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207 gram</w:t>
      </w:r>
      <w:proofErr w:type="gramEnd"/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lead</w:t>
      </w:r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60DF95C" w14:textId="7C6BCD1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sulfur</w:t>
      </w:r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vượt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2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</w:p>
    <w:p w14:paraId="71241629" w14:textId="679E9EBE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lead </w:t>
      </w:r>
      <w:proofErr w:type="spellStart"/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ulfur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oà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à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hừa</w:t>
      </w:r>
      <w:proofErr w:type="spellEnd"/>
    </w:p>
    <w:p w14:paraId="107317A3" w14:textId="08E319FC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ulfur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yếu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hạ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hế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</w:p>
    <w:p w14:paraId="2A5E7BB1" w14:textId="19A5EE7A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ED38FE">
        <w:rPr>
          <w:rFonts w:ascii="Arial" w:eastAsiaTheme="minorHAnsi" w:hAnsi="Arial" w:cs="Arial"/>
          <w:kern w:val="2"/>
          <w:sz w:val="24"/>
          <w14:ligatures w14:val="standardContextual"/>
        </w:rPr>
        <w:t>lead</w:t>
      </w:r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vượt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3,5 </w:t>
      </w:r>
      <w:r w:rsidR="009C0E31"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</w:p>
    <w:p w14:paraId="05BC06FA" w14:textId="0674C510" w:rsidR="00A80EBC" w:rsidRPr="004F2FD7" w:rsidRDefault="00ED38FE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D38FE">
        <w:rPr>
          <w:rFonts w:ascii="Arial" w:hAnsi="Arial" w:cs="Arial"/>
          <w:sz w:val="24"/>
          <w:szCs w:val="24"/>
        </w:rPr>
        <w:t>Tổ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số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nguyê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ử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ro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một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phâ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ử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là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bao </w:t>
      </w:r>
      <w:proofErr w:type="spellStart"/>
      <w:r w:rsidRPr="00ED38FE">
        <w:rPr>
          <w:rFonts w:ascii="Arial" w:hAnsi="Arial" w:cs="Arial"/>
          <w:sz w:val="24"/>
          <w:szCs w:val="24"/>
        </w:rPr>
        <w:t>nhiêu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 xml:space="preserve"> (CH</w:t>
      </w:r>
      <w:r w:rsidR="00A80EBC" w:rsidRPr="002C1075">
        <w:rPr>
          <w:rFonts w:ascii="Arial" w:hAnsi="Arial" w:cs="Arial"/>
          <w:sz w:val="24"/>
          <w:szCs w:val="24"/>
          <w:vertAlign w:val="subscript"/>
        </w:rPr>
        <w:t>3</w:t>
      </w:r>
      <w:r w:rsidR="00A80EBC" w:rsidRPr="004F2FD7">
        <w:rPr>
          <w:rFonts w:ascii="Arial" w:hAnsi="Arial" w:cs="Arial"/>
          <w:sz w:val="24"/>
          <w:szCs w:val="24"/>
        </w:rPr>
        <w:t>)</w:t>
      </w:r>
      <w:r w:rsidR="00A80EBC" w:rsidRPr="002C1075">
        <w:rPr>
          <w:rFonts w:ascii="Arial" w:hAnsi="Arial" w:cs="Arial"/>
          <w:sz w:val="24"/>
          <w:szCs w:val="24"/>
          <w:vertAlign w:val="subscript"/>
        </w:rPr>
        <w:t>2</w:t>
      </w:r>
      <w:r w:rsidR="00A80EBC" w:rsidRPr="004F2FD7">
        <w:rPr>
          <w:rFonts w:ascii="Arial" w:hAnsi="Arial" w:cs="Arial"/>
          <w:sz w:val="24"/>
          <w:szCs w:val="24"/>
        </w:rPr>
        <w:t>NH?</w:t>
      </w:r>
    </w:p>
    <w:p w14:paraId="196457D9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</w:t>
      </w:r>
    </w:p>
    <w:p w14:paraId="398AEE0F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</w:t>
      </w:r>
    </w:p>
    <w:p w14:paraId="21DB8134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9</w:t>
      </w:r>
    </w:p>
    <w:p w14:paraId="7CF873DD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</w:t>
      </w:r>
    </w:p>
    <w:p w14:paraId="6281EC87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2</w:t>
      </w:r>
    </w:p>
    <w:p w14:paraId="2D5BF200" w14:textId="77777777" w:rsidR="00A80EBC" w:rsidRPr="004F2FD7" w:rsidRDefault="00A80EBC" w:rsidP="00A80EBC">
      <w:pPr>
        <w:pStyle w:val="BodyText"/>
        <w:spacing w:before="113"/>
        <w:rPr>
          <w:rFonts w:ascii="Arial" w:hAnsi="Arial" w:cs="Arial"/>
          <w:sz w:val="24"/>
          <w:szCs w:val="24"/>
        </w:rPr>
      </w:pPr>
    </w:p>
    <w:p w14:paraId="3B5FC69D" w14:textId="4448A5B9" w:rsidR="00A80EBC" w:rsidRPr="004F2FD7" w:rsidRDefault="00ED38FE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D38FE">
        <w:rPr>
          <w:rFonts w:ascii="Arial" w:hAnsi="Arial" w:cs="Arial"/>
          <w:sz w:val="24"/>
          <w:szCs w:val="24"/>
        </w:rPr>
        <w:t>Một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hiđrocacbo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ô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ức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ực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nghiệm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CH</w:t>
      </w:r>
      <w:r w:rsidRPr="009C0E31">
        <w:rPr>
          <w:rFonts w:ascii="Arial" w:hAnsi="Arial" w:cs="Arial"/>
          <w:sz w:val="24"/>
          <w:szCs w:val="24"/>
          <w:vertAlign w:val="subscript"/>
        </w:rPr>
        <w:t>3</w:t>
      </w:r>
      <w:r w:rsidRPr="00ED38FE">
        <w:rPr>
          <w:rFonts w:ascii="Arial" w:hAnsi="Arial" w:cs="Arial"/>
          <w:sz w:val="24"/>
          <w:szCs w:val="24"/>
        </w:rPr>
        <w:t xml:space="preserve">. </w:t>
      </w:r>
      <w:proofErr w:type="spellStart"/>
      <w:r w:rsidRPr="00ED38FE">
        <w:rPr>
          <w:rFonts w:ascii="Arial" w:hAnsi="Arial" w:cs="Arial"/>
          <w:sz w:val="24"/>
          <w:szCs w:val="24"/>
        </w:rPr>
        <w:t>Công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ức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phân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ử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ể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ủa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hợp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hất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này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ể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là</w:t>
      </w:r>
      <w:proofErr w:type="spellEnd"/>
    </w:p>
    <w:p w14:paraId="64533BFE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683159A3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</w:p>
    <w:p w14:paraId="48489E4D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8</w:t>
      </w:r>
    </w:p>
    <w:p w14:paraId="24EDD2E1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8</w:t>
      </w:r>
    </w:p>
    <w:p w14:paraId="52BFD296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5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0</w:t>
      </w:r>
    </w:p>
    <w:p w14:paraId="23FE9DF5" w14:textId="77777777" w:rsidR="00A80EBC" w:rsidRPr="004F2FD7" w:rsidRDefault="00A80EBC" w:rsidP="00A80EBC">
      <w:pPr>
        <w:pStyle w:val="BodyText"/>
        <w:spacing w:before="63"/>
        <w:rPr>
          <w:rFonts w:ascii="Arial" w:hAnsi="Arial" w:cs="Arial"/>
          <w:sz w:val="24"/>
          <w:szCs w:val="24"/>
        </w:rPr>
      </w:pPr>
    </w:p>
    <w:p w14:paraId="79FE9532" w14:textId="1313AB19" w:rsidR="00A80EBC" w:rsidRPr="004F2FD7" w:rsidRDefault="00ED38FE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D38FE">
        <w:rPr>
          <w:rFonts w:ascii="Arial" w:hAnsi="Arial" w:cs="Arial"/>
          <w:sz w:val="24"/>
          <w:szCs w:val="24"/>
        </w:rPr>
        <w:t>Ký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hiệu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hóa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học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Ar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ó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hể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là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viết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tắt</w:t>
      </w:r>
      <w:proofErr w:type="spellEnd"/>
      <w:r w:rsidRPr="00ED38F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D38FE">
        <w:rPr>
          <w:rFonts w:ascii="Arial" w:hAnsi="Arial" w:cs="Arial"/>
          <w:sz w:val="24"/>
          <w:szCs w:val="24"/>
        </w:rPr>
        <w:t>của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36AE8D29" w14:textId="04F9319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ED38FE" w:rsidRPr="00ED38FE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argon</w:t>
      </w:r>
    </w:p>
    <w:p w14:paraId="616A2A3F" w14:textId="01227B26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rgon</w:t>
      </w:r>
    </w:p>
    <w:p w14:paraId="40E3903F" w14:textId="04D3819F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vừa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vừa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rgon</w:t>
      </w:r>
    </w:p>
    <w:p w14:paraId="7521A729" w14:textId="0978BB99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hay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rgon</w:t>
      </w:r>
    </w:p>
    <w:p w14:paraId="2716CDC7" w14:textId="7D680BC0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rgon</w:t>
      </w:r>
    </w:p>
    <w:p w14:paraId="30E104C4" w14:textId="77777777" w:rsidR="00A80EBC" w:rsidRPr="004F2FD7" w:rsidRDefault="00A80EBC" w:rsidP="00A80EBC">
      <w:pPr>
        <w:pStyle w:val="BodyText"/>
        <w:spacing w:before="114"/>
        <w:rPr>
          <w:rFonts w:ascii="Arial" w:hAnsi="Arial" w:cs="Arial"/>
          <w:sz w:val="24"/>
          <w:szCs w:val="24"/>
        </w:rPr>
      </w:pPr>
    </w:p>
    <w:p w14:paraId="438092E4" w14:textId="61075B37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532674">
        <w:rPr>
          <w:rFonts w:ascii="Arial" w:hAnsi="Arial" w:cs="Arial"/>
          <w:sz w:val="24"/>
          <w:szCs w:val="24"/>
        </w:rPr>
        <w:t>Muố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à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ó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ộ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hò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tan </w:t>
      </w:r>
      <w:proofErr w:type="spellStart"/>
      <w:r w:rsidRPr="00532674">
        <w:rPr>
          <w:rFonts w:ascii="Arial" w:hAnsi="Arial" w:cs="Arial"/>
          <w:sz w:val="24"/>
          <w:szCs w:val="24"/>
        </w:rPr>
        <w:t>khá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vớ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4 </w:t>
      </w:r>
      <w:proofErr w:type="spellStart"/>
      <w:r w:rsidRPr="00532674">
        <w:rPr>
          <w:rFonts w:ascii="Arial" w:hAnsi="Arial" w:cs="Arial"/>
          <w:sz w:val="24"/>
          <w:szCs w:val="24"/>
        </w:rPr>
        <w:t>muố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ò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lại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36901DCE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AgCl</w:t>
      </w:r>
    </w:p>
    <w:p w14:paraId="51D42DAB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bBr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53E8DE0C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(PO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279B65E7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CO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0FA105D8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Al(</w:t>
      </w:r>
      <w:proofErr w:type="gramEnd"/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>OH)</w:t>
      </w:r>
      <w:r w:rsidRPr="002C1075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2F69E86A" w14:textId="77777777" w:rsidR="00A80EBC" w:rsidRPr="004F2FD7" w:rsidRDefault="00A80EBC" w:rsidP="00A80EBC">
      <w:pPr>
        <w:pStyle w:val="BodyText"/>
        <w:spacing w:before="114"/>
        <w:rPr>
          <w:rFonts w:ascii="Arial" w:hAnsi="Arial" w:cs="Arial"/>
          <w:sz w:val="24"/>
          <w:szCs w:val="24"/>
        </w:rPr>
      </w:pPr>
    </w:p>
    <w:p w14:paraId="0D060626" w14:textId="5BBD3467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 w:rsidRPr="00532674">
        <w:rPr>
          <w:rFonts w:ascii="Arial" w:hAnsi="Arial" w:cs="Arial"/>
          <w:sz w:val="24"/>
          <w:szCs w:val="24"/>
        </w:rPr>
        <w:t xml:space="preserve">Dung </w:t>
      </w:r>
      <w:proofErr w:type="spellStart"/>
      <w:r w:rsidRPr="00532674">
        <w:rPr>
          <w:rFonts w:ascii="Arial" w:hAnsi="Arial" w:cs="Arial"/>
          <w:sz w:val="24"/>
          <w:szCs w:val="24"/>
        </w:rPr>
        <w:t>dịc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muố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và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532674">
        <w:rPr>
          <w:rFonts w:ascii="Arial" w:hAnsi="Arial" w:cs="Arial"/>
          <w:sz w:val="24"/>
          <w:szCs w:val="24"/>
        </w:rPr>
        <w:t>100 g</w:t>
      </w:r>
      <w:r>
        <w:rPr>
          <w:rFonts w:ascii="Arial" w:hAnsi="Arial" w:cs="Arial"/>
          <w:sz w:val="24"/>
          <w:szCs w:val="24"/>
        </w:rPr>
        <w:t>r</w:t>
      </w:r>
      <w:r w:rsidRPr="00532674">
        <w:rPr>
          <w:rFonts w:ascii="Arial" w:hAnsi="Arial" w:cs="Arial"/>
          <w:sz w:val="24"/>
          <w:szCs w:val="24"/>
        </w:rPr>
        <w:t>am</w:t>
      </w:r>
      <w:proofErr w:type="gram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ướ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vẫ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ó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hể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hò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tan </w:t>
      </w:r>
      <w:proofErr w:type="spellStart"/>
      <w:r w:rsidRPr="00532674">
        <w:rPr>
          <w:rFonts w:ascii="Arial" w:hAnsi="Arial" w:cs="Arial"/>
          <w:sz w:val="24"/>
          <w:szCs w:val="24"/>
        </w:rPr>
        <w:t>thêm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hấ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tan ở </w:t>
      </w:r>
      <w:proofErr w:type="spellStart"/>
      <w:r w:rsidRPr="00532674">
        <w:rPr>
          <w:rFonts w:ascii="Arial" w:hAnsi="Arial" w:cs="Arial"/>
          <w:sz w:val="24"/>
          <w:szCs w:val="24"/>
        </w:rPr>
        <w:t>nhiệ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ộ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hấ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ịn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ượ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gọ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là</w:t>
      </w:r>
      <w:proofErr w:type="spellEnd"/>
    </w:p>
    <w:p w14:paraId="3B2698E7" w14:textId="21BA76BB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</w:p>
    <w:p w14:paraId="52C49921" w14:textId="73988B5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quá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</w:p>
    <w:p w14:paraId="5B335E34" w14:textId="766848AF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</w:p>
    <w:p w14:paraId="5CB1DB36" w14:textId="3D876DEE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khan</w:t>
      </w:r>
    </w:p>
    <w:p w14:paraId="2E339D28" w14:textId="7249E920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ưu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rương</w:t>
      </w:r>
      <w:proofErr w:type="spellEnd"/>
    </w:p>
    <w:p w14:paraId="0D20C8A6" w14:textId="468502EE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532674">
        <w:rPr>
          <w:rFonts w:ascii="Arial" w:hAnsi="Arial" w:cs="Arial"/>
          <w:sz w:val="24"/>
          <w:szCs w:val="24"/>
        </w:rPr>
        <w:t>Phươ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rìn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ion </w:t>
      </w:r>
      <w:proofErr w:type="spellStart"/>
      <w:r w:rsidRPr="00532674">
        <w:rPr>
          <w:rFonts w:ascii="Arial" w:hAnsi="Arial" w:cs="Arial"/>
          <w:sz w:val="24"/>
          <w:szCs w:val="24"/>
        </w:rPr>
        <w:t>rú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gọ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ủ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phả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ứ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giữ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r w:rsidR="00A80EBC" w:rsidRPr="004F2FD7">
        <w:rPr>
          <w:rFonts w:ascii="Arial" w:hAnsi="Arial" w:cs="Arial"/>
          <w:sz w:val="24"/>
          <w:szCs w:val="24"/>
        </w:rPr>
        <w:t>CaCl</w:t>
      </w:r>
      <w:r w:rsidR="00A80EBC" w:rsidRPr="002C1075">
        <w:rPr>
          <w:rFonts w:ascii="Arial" w:hAnsi="Arial" w:cs="Arial"/>
          <w:sz w:val="24"/>
          <w:szCs w:val="24"/>
          <w:vertAlign w:val="subscript"/>
        </w:rPr>
        <w:t>2</w:t>
      </w:r>
      <w:r w:rsidR="00A80EBC" w:rsidRPr="004F2FD7"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và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 xml:space="preserve"> Na</w:t>
      </w:r>
      <w:r w:rsidR="00A80EBC" w:rsidRPr="002C1075">
        <w:rPr>
          <w:rFonts w:ascii="Arial" w:hAnsi="Arial" w:cs="Arial"/>
          <w:sz w:val="24"/>
          <w:szCs w:val="24"/>
          <w:vertAlign w:val="subscript"/>
        </w:rPr>
        <w:t>2</w:t>
      </w:r>
      <w:r w:rsidR="00A80EBC" w:rsidRPr="004F2FD7">
        <w:rPr>
          <w:rFonts w:ascii="Arial" w:hAnsi="Arial" w:cs="Arial"/>
          <w:sz w:val="24"/>
          <w:szCs w:val="24"/>
        </w:rPr>
        <w:t>CO</w:t>
      </w:r>
      <w:r w:rsidR="00A80EBC" w:rsidRPr="002C1075">
        <w:rPr>
          <w:rFonts w:ascii="Arial" w:hAnsi="Arial" w:cs="Arial"/>
          <w:sz w:val="24"/>
          <w:szCs w:val="24"/>
          <w:vertAlign w:val="subscript"/>
        </w:rPr>
        <w:t>3</w:t>
      </w:r>
      <w:r w:rsidR="00A80EBC" w:rsidRPr="004F2FD7"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để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tạo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thành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 xml:space="preserve"> calcium carbonate </w:t>
      </w:r>
      <w:proofErr w:type="spellStart"/>
      <w:r>
        <w:rPr>
          <w:rFonts w:ascii="Arial" w:hAnsi="Arial" w:cs="Arial"/>
          <w:sz w:val="24"/>
          <w:szCs w:val="24"/>
        </w:rPr>
        <w:t>và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 xml:space="preserve"> sodium chloride </w:t>
      </w:r>
      <w:proofErr w:type="spellStart"/>
      <w:r w:rsidRPr="00532674">
        <w:rPr>
          <w:rFonts w:ascii="Arial" w:hAnsi="Arial" w:cs="Arial"/>
          <w:sz w:val="24"/>
          <w:szCs w:val="24"/>
        </w:rPr>
        <w:t>sẽ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bao </w:t>
      </w:r>
      <w:proofErr w:type="spellStart"/>
      <w:r w:rsidRPr="00532674">
        <w:rPr>
          <w:rFonts w:ascii="Arial" w:hAnsi="Arial" w:cs="Arial"/>
          <w:sz w:val="24"/>
          <w:szCs w:val="24"/>
        </w:rPr>
        <w:t>gồm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ấ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ả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á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phươ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rìn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sau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532674">
        <w:rPr>
          <w:rFonts w:ascii="Arial" w:hAnsi="Arial" w:cs="Arial"/>
          <w:sz w:val="24"/>
          <w:szCs w:val="24"/>
        </w:rPr>
        <w:t>ngoạ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rừ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:</w:t>
      </w:r>
    </w:p>
    <w:p w14:paraId="3DBE35DD" w14:textId="77777777" w:rsidR="00A80EBC" w:rsidRPr="002C1075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2C1075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</w:t>
      </w:r>
      <w:r w:rsidRPr="002C1075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+</w:t>
      </w:r>
    </w:p>
    <w:p w14:paraId="4525238B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O</w:t>
      </w:r>
      <w:r w:rsidRPr="00F4465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2–</w:t>
      </w:r>
    </w:p>
    <w:p w14:paraId="3CD1778B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2Na</w:t>
      </w:r>
      <w:r w:rsidRPr="00F44656">
        <w:rPr>
          <w:rFonts w:ascii="Arial" w:eastAsiaTheme="minorHAnsi" w:hAnsi="Arial" w:cs="Arial"/>
          <w:kern w:val="2"/>
          <w:sz w:val="24"/>
          <w:vertAlign w:val="superscript"/>
          <w14:ligatures w14:val="standardContextual"/>
        </w:rPr>
        <w:t>+</w:t>
      </w:r>
    </w:p>
    <w:p w14:paraId="4AE3E67D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aC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240E1ED5" w14:textId="3866E9BD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rên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 w:rsidRPr="00532674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CC1878D" w14:textId="77777777" w:rsidR="00A80EBC" w:rsidRPr="004F2FD7" w:rsidRDefault="00A80EBC" w:rsidP="00A80EBC">
      <w:pPr>
        <w:pStyle w:val="BodyText"/>
        <w:spacing w:before="114"/>
        <w:rPr>
          <w:rFonts w:ascii="Arial" w:hAnsi="Arial" w:cs="Arial"/>
          <w:sz w:val="24"/>
          <w:szCs w:val="24"/>
        </w:rPr>
      </w:pPr>
    </w:p>
    <w:p w14:paraId="377A1293" w14:textId="31A4F998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 w:rsidRPr="00532674">
        <w:rPr>
          <w:rFonts w:ascii="Arial" w:hAnsi="Arial" w:cs="Arial"/>
          <w:sz w:val="24"/>
          <w:szCs w:val="24"/>
        </w:rPr>
        <w:t xml:space="preserve">Dung </w:t>
      </w:r>
      <w:proofErr w:type="spellStart"/>
      <w:r w:rsidRPr="00532674">
        <w:rPr>
          <w:rFonts w:ascii="Arial" w:hAnsi="Arial" w:cs="Arial"/>
          <w:sz w:val="24"/>
          <w:szCs w:val="24"/>
        </w:rPr>
        <w:t>dịc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à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dướ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ây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ó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hiệ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ộ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sôi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a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hất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61276FE3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.5 m NaCl</w:t>
      </w:r>
    </w:p>
    <w:p w14:paraId="40FC332D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.5 m AgCl</w:t>
      </w:r>
    </w:p>
    <w:p w14:paraId="26442BC7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C) 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2.0 m C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</w:p>
    <w:p w14:paraId="20503063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.0 m CaCl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3F5CF731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(E) 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1.0 m Al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(S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</w:p>
    <w:p w14:paraId="6C83F99A" w14:textId="77777777" w:rsidR="00A80EBC" w:rsidRPr="004F2FD7" w:rsidRDefault="00A80EBC" w:rsidP="00A80EBC">
      <w:pPr>
        <w:pStyle w:val="BodyText"/>
        <w:spacing w:before="113"/>
        <w:rPr>
          <w:rFonts w:ascii="Arial" w:hAnsi="Arial" w:cs="Arial"/>
          <w:sz w:val="24"/>
          <w:szCs w:val="24"/>
        </w:rPr>
      </w:pPr>
    </w:p>
    <w:p w14:paraId="1E0B6AE1" w14:textId="5F42F0A2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532674">
        <w:rPr>
          <w:rFonts w:ascii="Arial" w:hAnsi="Arial" w:cs="Arial"/>
          <w:sz w:val="24"/>
          <w:szCs w:val="24"/>
        </w:rPr>
        <w:t>Phươ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rìn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à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ượ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câ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bằ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úng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370FFCCD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a + Cl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NaCl</w:t>
      </w:r>
    </w:p>
    <w:p w14:paraId="7B620DC0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3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C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7BB67150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KI + </w:t>
      </w:r>
      <w:proofErr w:type="gramStart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Pb(</w:t>
      </w:r>
      <w:proofErr w:type="gram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N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)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2KN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3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PbI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</w:p>
    <w:p w14:paraId="2125FFED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KOH → K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S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4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49D7F64C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1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6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6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→ 6CO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+ H</w:t>
      </w:r>
      <w:r w:rsidRPr="00F44656">
        <w:rPr>
          <w:rFonts w:ascii="Arial" w:eastAsiaTheme="minorHAnsi" w:hAnsi="Arial" w:cs="Arial"/>
          <w:kern w:val="2"/>
          <w:sz w:val="24"/>
          <w:vertAlign w:val="subscript"/>
          <w14:ligatures w14:val="standardContextual"/>
        </w:rPr>
        <w:t>2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O</w:t>
      </w:r>
    </w:p>
    <w:p w14:paraId="7D109B38" w14:textId="77777777" w:rsidR="00A80EBC" w:rsidRPr="004F2FD7" w:rsidRDefault="00A80EBC" w:rsidP="00A80EBC">
      <w:pPr>
        <w:pStyle w:val="BodyText"/>
        <w:spacing w:before="63"/>
        <w:rPr>
          <w:rFonts w:ascii="Arial" w:hAnsi="Arial" w:cs="Arial"/>
          <w:sz w:val="24"/>
          <w:szCs w:val="24"/>
        </w:rPr>
      </w:pPr>
    </w:p>
    <w:p w14:paraId="011FBCD7" w14:textId="7E344870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532674">
        <w:rPr>
          <w:rFonts w:ascii="Arial" w:hAnsi="Arial" w:cs="Arial"/>
          <w:sz w:val="24"/>
          <w:szCs w:val="24"/>
        </w:rPr>
        <w:t>Hò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tan </w:t>
      </w:r>
      <w:proofErr w:type="gramStart"/>
      <w:r w:rsidRPr="00532674">
        <w:rPr>
          <w:rFonts w:ascii="Arial" w:hAnsi="Arial" w:cs="Arial"/>
          <w:sz w:val="24"/>
          <w:szCs w:val="24"/>
        </w:rPr>
        <w:t>110 g</w:t>
      </w:r>
      <w:r>
        <w:rPr>
          <w:rFonts w:ascii="Arial" w:hAnsi="Arial" w:cs="Arial"/>
          <w:sz w:val="24"/>
          <w:szCs w:val="24"/>
        </w:rPr>
        <w:t>r</w:t>
      </w:r>
      <w:r w:rsidRPr="00532674">
        <w:rPr>
          <w:rFonts w:ascii="Arial" w:hAnsi="Arial" w:cs="Arial"/>
          <w:sz w:val="24"/>
          <w:szCs w:val="24"/>
        </w:rPr>
        <w:t>am</w:t>
      </w:r>
      <w:proofErr w:type="gramEnd"/>
      <w:r w:rsidRPr="00532674">
        <w:rPr>
          <w:rFonts w:ascii="Arial" w:hAnsi="Arial" w:cs="Arial"/>
          <w:sz w:val="24"/>
          <w:szCs w:val="24"/>
        </w:rPr>
        <w:t xml:space="preserve"> KF </w:t>
      </w:r>
      <w:proofErr w:type="spellStart"/>
      <w:r w:rsidRPr="00532674">
        <w:rPr>
          <w:rFonts w:ascii="Arial" w:hAnsi="Arial" w:cs="Arial"/>
          <w:sz w:val="24"/>
          <w:szCs w:val="24"/>
        </w:rPr>
        <w:t>và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ướ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hu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ược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850 ml dung </w:t>
      </w:r>
      <w:proofErr w:type="spellStart"/>
      <w:r w:rsidRPr="00532674">
        <w:rPr>
          <w:rFonts w:ascii="Arial" w:hAnsi="Arial" w:cs="Arial"/>
          <w:sz w:val="24"/>
          <w:szCs w:val="24"/>
        </w:rPr>
        <w:t>dịc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. </w:t>
      </w:r>
      <w:proofErr w:type="spellStart"/>
      <w:r w:rsidRPr="00532674">
        <w:rPr>
          <w:rFonts w:ascii="Arial" w:hAnsi="Arial" w:cs="Arial"/>
          <w:sz w:val="24"/>
          <w:szCs w:val="24"/>
        </w:rPr>
        <w:t>nồ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ộ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mol </w:t>
      </w:r>
      <w:proofErr w:type="spellStart"/>
      <w:r w:rsidRPr="00532674">
        <w:rPr>
          <w:rFonts w:ascii="Arial" w:hAnsi="Arial" w:cs="Arial"/>
          <w:sz w:val="24"/>
          <w:szCs w:val="24"/>
        </w:rPr>
        <w:t>của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dung </w:t>
      </w:r>
      <w:proofErr w:type="spellStart"/>
      <w:r w:rsidRPr="00532674">
        <w:rPr>
          <w:rFonts w:ascii="Arial" w:hAnsi="Arial" w:cs="Arial"/>
          <w:sz w:val="24"/>
          <w:szCs w:val="24"/>
        </w:rPr>
        <w:t>dịch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là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bao </w:t>
      </w:r>
      <w:proofErr w:type="spellStart"/>
      <w:r w:rsidRPr="00532674">
        <w:rPr>
          <w:rFonts w:ascii="Arial" w:hAnsi="Arial" w:cs="Arial"/>
          <w:sz w:val="24"/>
          <w:szCs w:val="24"/>
        </w:rPr>
        <w:t>nhiêu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399C4392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.129 M</w:t>
      </w:r>
    </w:p>
    <w:p w14:paraId="3AD90C1C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.620 M</w:t>
      </w:r>
    </w:p>
    <w:p w14:paraId="33B26BD5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.002 M</w:t>
      </w:r>
    </w:p>
    <w:p w14:paraId="5EDFA62A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.068 M</w:t>
      </w:r>
    </w:p>
    <w:p w14:paraId="44F686A7" w14:textId="77777777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.23 M</w:t>
      </w:r>
    </w:p>
    <w:p w14:paraId="40989600" w14:textId="77777777" w:rsidR="00A80EBC" w:rsidRPr="004F2FD7" w:rsidRDefault="00A80EBC" w:rsidP="00A80EBC">
      <w:pPr>
        <w:pStyle w:val="BodyText"/>
        <w:spacing w:before="108"/>
        <w:rPr>
          <w:rFonts w:ascii="Arial" w:hAnsi="Arial" w:cs="Arial"/>
          <w:i/>
          <w:sz w:val="24"/>
          <w:szCs w:val="24"/>
        </w:rPr>
      </w:pPr>
    </w:p>
    <w:p w14:paraId="38BF55F7" w14:textId="65D15636" w:rsidR="00A80EBC" w:rsidRPr="004F2FD7" w:rsidRDefault="00532674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 w:rsidRPr="00532674">
        <w:rPr>
          <w:rFonts w:ascii="Arial" w:hAnsi="Arial" w:cs="Arial"/>
          <w:sz w:val="24"/>
          <w:szCs w:val="24"/>
        </w:rPr>
        <w:t xml:space="preserve">Cho </w:t>
      </w:r>
      <w:proofErr w:type="spellStart"/>
      <w:r w:rsidRPr="00532674">
        <w:rPr>
          <w:rFonts w:ascii="Arial" w:hAnsi="Arial" w:cs="Arial"/>
          <w:sz w:val="24"/>
          <w:szCs w:val="24"/>
        </w:rPr>
        <w:t>một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mol CH</w:t>
      </w:r>
      <w:r w:rsidRPr="00532674">
        <w:rPr>
          <w:rFonts w:ascii="Arial" w:hAnsi="Arial" w:cs="Arial"/>
          <w:sz w:val="24"/>
          <w:szCs w:val="24"/>
          <w:vertAlign w:val="subscript"/>
        </w:rPr>
        <w:t>4</w:t>
      </w:r>
      <w:r w:rsidRPr="00532674">
        <w:rPr>
          <w:rFonts w:ascii="Arial" w:hAnsi="Arial" w:cs="Arial"/>
          <w:sz w:val="24"/>
          <w:szCs w:val="24"/>
        </w:rPr>
        <w:t xml:space="preserve">(g) </w:t>
      </w:r>
      <w:proofErr w:type="spellStart"/>
      <w:r w:rsidRPr="00532674">
        <w:rPr>
          <w:rFonts w:ascii="Arial" w:hAnsi="Arial" w:cs="Arial"/>
          <w:sz w:val="24"/>
          <w:szCs w:val="24"/>
        </w:rPr>
        <w:t>là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STP. </w:t>
      </w:r>
      <w:proofErr w:type="spellStart"/>
      <w:r w:rsidRPr="00532674">
        <w:rPr>
          <w:rFonts w:ascii="Arial" w:hAnsi="Arial" w:cs="Arial"/>
          <w:sz w:val="24"/>
          <w:szCs w:val="24"/>
        </w:rPr>
        <w:t>Những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tuyên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bố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nào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là</w:t>
      </w:r>
      <w:proofErr w:type="spellEnd"/>
      <w:r w:rsidRPr="0053267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sz w:val="24"/>
          <w:szCs w:val="24"/>
        </w:rPr>
        <w:t>đúng</w:t>
      </w:r>
      <w:proofErr w:type="spellEnd"/>
      <w:r w:rsidR="00A80EBC" w:rsidRPr="004F2FD7">
        <w:rPr>
          <w:rFonts w:ascii="Arial" w:hAnsi="Arial" w:cs="Arial"/>
          <w:sz w:val="24"/>
          <w:szCs w:val="24"/>
        </w:rPr>
        <w:t>?</w:t>
      </w:r>
    </w:p>
    <w:p w14:paraId="1F51C803" w14:textId="4D27F251" w:rsidR="00A80EBC" w:rsidRPr="004F2FD7" w:rsidRDefault="00532674" w:rsidP="00A64F28">
      <w:pPr>
        <w:pStyle w:val="ListParagraph"/>
        <w:numPr>
          <w:ilvl w:val="0"/>
          <w:numId w:val="20"/>
        </w:numPr>
        <w:tabs>
          <w:tab w:val="left" w:pos="3758"/>
        </w:tabs>
        <w:spacing w:before="75"/>
        <w:jc w:val="both"/>
        <w:rPr>
          <w:rFonts w:ascii="Arial" w:hAnsi="Arial" w:cs="Arial"/>
          <w:color w:val="231F20"/>
          <w:spacing w:val="-8"/>
          <w:sz w:val="24"/>
          <w:szCs w:val="24"/>
        </w:rPr>
      </w:pP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Có</w:t>
      </w:r>
      <w:proofErr w:type="spellEnd"/>
      <w:r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6,02 × 1023 </w:t>
      </w: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phân</w:t>
      </w:r>
      <w:proofErr w:type="spellEnd"/>
      <w:r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tử</w:t>
      </w:r>
      <w:proofErr w:type="spellEnd"/>
      <w:r w:rsidR="00A80EBC" w:rsidRPr="004F2FD7">
        <w:rPr>
          <w:rFonts w:ascii="Arial" w:hAnsi="Arial" w:cs="Arial"/>
          <w:color w:val="231F20"/>
          <w:spacing w:val="-8"/>
          <w:sz w:val="24"/>
          <w:szCs w:val="24"/>
        </w:rPr>
        <w:t>.</w:t>
      </w:r>
    </w:p>
    <w:p w14:paraId="1F72E86B" w14:textId="25AEF778" w:rsidR="00A80EBC" w:rsidRPr="004F2FD7" w:rsidRDefault="00532674" w:rsidP="00A64F28">
      <w:pPr>
        <w:pStyle w:val="ListParagraph"/>
        <w:numPr>
          <w:ilvl w:val="0"/>
          <w:numId w:val="20"/>
        </w:numPr>
        <w:tabs>
          <w:tab w:val="left" w:pos="3758"/>
        </w:tabs>
        <w:spacing w:before="75"/>
        <w:jc w:val="both"/>
        <w:rPr>
          <w:rFonts w:ascii="Arial" w:hAnsi="Arial" w:cs="Arial"/>
          <w:color w:val="231F20"/>
          <w:spacing w:val="-8"/>
          <w:sz w:val="24"/>
          <w:szCs w:val="24"/>
        </w:rPr>
      </w:pP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Mẫu</w:t>
      </w:r>
      <w:proofErr w:type="spellEnd"/>
      <w:r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sẽ</w:t>
      </w:r>
      <w:proofErr w:type="spellEnd"/>
      <w:r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Pr="00532674">
        <w:rPr>
          <w:rFonts w:ascii="Arial" w:hAnsi="Arial" w:cs="Arial"/>
          <w:color w:val="231F20"/>
          <w:spacing w:val="-8"/>
          <w:sz w:val="24"/>
          <w:szCs w:val="24"/>
        </w:rPr>
        <w:t>chiếm</w:t>
      </w:r>
      <w:proofErr w:type="spellEnd"/>
      <w:r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22,4 L</w:t>
      </w:r>
      <w:r w:rsidR="00A80EBC" w:rsidRPr="004F2FD7">
        <w:rPr>
          <w:rFonts w:ascii="Arial" w:hAnsi="Arial" w:cs="Arial"/>
          <w:color w:val="231F20"/>
          <w:spacing w:val="-8"/>
          <w:sz w:val="24"/>
          <w:szCs w:val="24"/>
        </w:rPr>
        <w:t>.</w:t>
      </w:r>
    </w:p>
    <w:p w14:paraId="164B15BC" w14:textId="5864D9FD" w:rsidR="00A80EBC" w:rsidRPr="004F2FD7" w:rsidRDefault="00A80EBC" w:rsidP="00A64F28">
      <w:pPr>
        <w:pStyle w:val="ListParagraph"/>
        <w:numPr>
          <w:ilvl w:val="0"/>
          <w:numId w:val="20"/>
        </w:numPr>
        <w:tabs>
          <w:tab w:val="left" w:pos="3758"/>
        </w:tabs>
        <w:spacing w:before="75"/>
        <w:jc w:val="both"/>
        <w:rPr>
          <w:rFonts w:ascii="Arial" w:hAnsi="Arial" w:cs="Arial"/>
          <w:color w:val="231F20"/>
          <w:spacing w:val="-8"/>
          <w:sz w:val="24"/>
          <w:szCs w:val="24"/>
        </w:rPr>
      </w:pPr>
      <w:r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>Mẫu</w:t>
      </w:r>
      <w:proofErr w:type="spellEnd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>sẽ</w:t>
      </w:r>
      <w:proofErr w:type="spellEnd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proofErr w:type="spellStart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>nặng</w:t>
      </w:r>
      <w:proofErr w:type="spellEnd"/>
      <w:r w:rsidR="00532674" w:rsidRPr="00532674">
        <w:rPr>
          <w:rFonts w:ascii="Arial" w:hAnsi="Arial" w:cs="Arial"/>
          <w:color w:val="231F20"/>
          <w:spacing w:val="-8"/>
          <w:sz w:val="24"/>
          <w:szCs w:val="24"/>
        </w:rPr>
        <w:t xml:space="preserve"> 16 g</w:t>
      </w:r>
      <w:r w:rsidRPr="004F2FD7">
        <w:rPr>
          <w:rFonts w:ascii="Arial" w:hAnsi="Arial" w:cs="Arial"/>
          <w:color w:val="231F20"/>
          <w:spacing w:val="-8"/>
          <w:sz w:val="24"/>
          <w:szCs w:val="24"/>
        </w:rPr>
        <w:t>.</w:t>
      </w:r>
    </w:p>
    <w:p w14:paraId="598D7E00" w14:textId="2BFEA434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A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I .</w:t>
      </w:r>
      <w:proofErr w:type="gramEnd"/>
    </w:p>
    <w:p w14:paraId="2427A263" w14:textId="2D07E629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B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II</w:t>
      </w:r>
      <w:proofErr w:type="spell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F8D8862" w14:textId="1989D745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C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II.</w:t>
      </w:r>
    </w:p>
    <w:p w14:paraId="13B5D7F8" w14:textId="0C6A8655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D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II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II.</w:t>
      </w:r>
    </w:p>
    <w:p w14:paraId="422AF9B2" w14:textId="51389DDF" w:rsidR="00A80EBC" w:rsidRPr="00F44656" w:rsidRDefault="00A80EBC" w:rsidP="00A80EBC">
      <w:pPr>
        <w:widowControl/>
        <w:autoSpaceDE/>
        <w:autoSpaceDN/>
        <w:spacing w:line="288" w:lineRule="auto"/>
        <w:ind w:left="360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>
        <w:rPr>
          <w:rFonts w:ascii="Arial" w:eastAsiaTheme="minorHAnsi" w:hAnsi="Arial" w:cs="Arial"/>
          <w:kern w:val="2"/>
          <w:sz w:val="24"/>
          <w14:ligatures w14:val="standardContextual"/>
        </w:rPr>
        <w:t>(E)</w:t>
      </w:r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, II, </w:t>
      </w:r>
      <w:proofErr w:type="spellStart"/>
      <w:r w:rsidR="0053267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F44656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II.</w:t>
      </w:r>
    </w:p>
    <w:p w14:paraId="05B9E8C6" w14:textId="77777777" w:rsidR="00A80EBC" w:rsidRPr="004F2FD7" w:rsidRDefault="00A80EBC" w:rsidP="00A80EBC">
      <w:pPr>
        <w:pStyle w:val="BodyText"/>
        <w:spacing w:before="115"/>
        <w:rPr>
          <w:rFonts w:ascii="Arial" w:hAnsi="Arial" w:cs="Arial"/>
          <w:sz w:val="24"/>
          <w:szCs w:val="24"/>
        </w:rPr>
      </w:pPr>
    </w:p>
    <w:p w14:paraId="4823B5DE" w14:textId="227C9548" w:rsidR="00A80EBC" w:rsidRDefault="00CC465C" w:rsidP="00A80EBC">
      <w:pPr>
        <w:ind w:left="400"/>
        <w:rPr>
          <w:rFonts w:ascii="Arial" w:hAnsi="Arial" w:cs="Arial"/>
          <w:color w:val="231F20"/>
          <w:spacing w:val="-2"/>
          <w:sz w:val="24"/>
          <w:szCs w:val="24"/>
        </w:rPr>
      </w:pPr>
      <w:proofErr w:type="spellStart"/>
      <w:r>
        <w:rPr>
          <w:rFonts w:ascii="Arial" w:hAnsi="Arial" w:cs="Arial"/>
          <w:b/>
          <w:color w:val="231F20"/>
          <w:sz w:val="24"/>
          <w:szCs w:val="24"/>
        </w:rPr>
        <w:t>Câu</w:t>
      </w:r>
      <w:proofErr w:type="spellEnd"/>
      <w:r>
        <w:rPr>
          <w:rFonts w:ascii="Arial" w:hAnsi="Arial" w:cs="Arial"/>
          <w:b/>
          <w:color w:val="231F2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color w:val="231F20"/>
          <w:sz w:val="24"/>
          <w:szCs w:val="24"/>
        </w:rPr>
        <w:t>hỏi</w:t>
      </w:r>
      <w:proofErr w:type="spellEnd"/>
      <w:r>
        <w:rPr>
          <w:rFonts w:ascii="Arial" w:hAnsi="Arial" w:cs="Arial"/>
          <w:b/>
          <w:color w:val="231F20"/>
          <w:sz w:val="24"/>
          <w:szCs w:val="24"/>
        </w:rPr>
        <w:t xml:space="preserve"> </w:t>
      </w:r>
      <w:r w:rsidR="00A80EBC" w:rsidRPr="004F2FD7">
        <w:rPr>
          <w:rFonts w:ascii="Arial" w:hAnsi="Arial" w:cs="Arial"/>
          <w:b/>
          <w:color w:val="231F20"/>
          <w:sz w:val="24"/>
          <w:szCs w:val="24"/>
        </w:rPr>
        <w:t>13–14</w:t>
      </w:r>
      <w:r w:rsidR="00A80EBC" w:rsidRPr="004F2FD7">
        <w:rPr>
          <w:rFonts w:ascii="Arial" w:hAnsi="Arial" w:cs="Arial"/>
          <w:b/>
          <w:color w:val="231F20"/>
          <w:spacing w:val="-1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tham</w:t>
      </w:r>
      <w:proofErr w:type="spellEnd"/>
      <w:r w:rsidRPr="00CC465C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khảo</w:t>
      </w:r>
      <w:proofErr w:type="spellEnd"/>
      <w:r w:rsidRPr="00CC465C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những</w:t>
      </w:r>
      <w:proofErr w:type="spellEnd"/>
      <w:r w:rsidRPr="00CC465C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điều</w:t>
      </w:r>
      <w:proofErr w:type="spellEnd"/>
      <w:r w:rsidRPr="00CC465C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sau</w:t>
      </w:r>
      <w:proofErr w:type="spellEnd"/>
      <w:r w:rsidRPr="00CC465C">
        <w:rPr>
          <w:rFonts w:ascii="Arial" w:hAnsi="Arial" w:cs="Arial"/>
          <w:color w:val="231F20"/>
          <w:sz w:val="24"/>
          <w:szCs w:val="24"/>
        </w:rPr>
        <w:t xml:space="preserve"> </w:t>
      </w:r>
      <w:proofErr w:type="spellStart"/>
      <w:r w:rsidRPr="00CC465C">
        <w:rPr>
          <w:rFonts w:ascii="Arial" w:hAnsi="Arial" w:cs="Arial"/>
          <w:color w:val="231F20"/>
          <w:sz w:val="24"/>
          <w:szCs w:val="24"/>
        </w:rPr>
        <w:t>đây</w:t>
      </w:r>
      <w:proofErr w:type="spellEnd"/>
      <w:r w:rsidR="00A80EBC" w:rsidRPr="004F2FD7">
        <w:rPr>
          <w:rFonts w:ascii="Arial" w:hAnsi="Arial" w:cs="Arial"/>
          <w:color w:val="231F20"/>
          <w:spacing w:val="-2"/>
          <w:sz w:val="24"/>
          <w:szCs w:val="24"/>
        </w:rPr>
        <w:t>:</w:t>
      </w:r>
    </w:p>
    <w:p w14:paraId="1D04D97F" w14:textId="16592626" w:rsidR="00A80EBC" w:rsidRDefault="00A80EBC" w:rsidP="00A80EBC">
      <w:pPr>
        <w:tabs>
          <w:tab w:val="left" w:pos="3758"/>
        </w:tabs>
        <w:spacing w:before="75"/>
        <w:ind w:firstLine="360"/>
        <w:rPr>
          <w:rFonts w:ascii="Arial" w:hAnsi="Arial" w:cs="Arial"/>
          <w:color w:val="231F20"/>
          <w:spacing w:val="-8"/>
        </w:rPr>
      </w:pPr>
      <w:r w:rsidRPr="00F44656">
        <w:rPr>
          <w:rFonts w:ascii="Arial" w:hAnsi="Arial" w:cs="Arial"/>
          <w:color w:val="231F20"/>
          <w:spacing w:val="-8"/>
          <w:sz w:val="24"/>
          <w:szCs w:val="24"/>
        </w:rPr>
        <w:t>(A)</w:t>
      </w:r>
      <w:r>
        <w:rPr>
          <w:rFonts w:ascii="Arial" w:hAnsi="Arial" w:cs="Arial"/>
          <w:color w:val="231F20"/>
          <w:spacing w:val="-8"/>
        </w:rPr>
        <w:t xml:space="preserve"> </w:t>
      </w:r>
      <w:r w:rsidR="00A1497D" w:rsidRPr="00A1497D">
        <w:rPr>
          <w:rFonts w:ascii="Arial" w:hAnsi="Arial" w:cs="Arial"/>
          <w:color w:val="231F20"/>
          <w:spacing w:val="-8"/>
          <w:position w:val="-28"/>
        </w:rPr>
        <w:object w:dxaOrig="1840" w:dyaOrig="660" w14:anchorId="7A516491">
          <v:shape id="_x0000_i1060" type="#_x0000_t75" style="width:91.5pt;height:33.75pt" o:ole="">
            <v:imagedata r:id="rId102" o:title=""/>
          </v:shape>
          <o:OLEObject Type="Embed" ProgID="Equation.DSMT4" ShapeID="_x0000_i1060" DrawAspect="Content" ObjectID="_1768885296" r:id="rId103"/>
        </w:object>
      </w:r>
    </w:p>
    <w:p w14:paraId="5E189A6D" w14:textId="77777777" w:rsidR="00A80EBC" w:rsidRDefault="00A80EBC" w:rsidP="00A80EBC">
      <w:pPr>
        <w:tabs>
          <w:tab w:val="left" w:pos="3758"/>
        </w:tabs>
        <w:spacing w:before="75"/>
        <w:rPr>
          <w:rFonts w:ascii="Arial" w:hAnsi="Arial" w:cs="Arial"/>
          <w:color w:val="231F20"/>
          <w:spacing w:val="-8"/>
        </w:rPr>
      </w:pPr>
    </w:p>
    <w:p w14:paraId="70E937C3" w14:textId="75119E1F" w:rsidR="00A80EBC" w:rsidRDefault="00A80EBC" w:rsidP="00A80EBC">
      <w:pPr>
        <w:tabs>
          <w:tab w:val="left" w:pos="3758"/>
        </w:tabs>
        <w:spacing w:before="75"/>
        <w:ind w:firstLine="360"/>
        <w:rPr>
          <w:rFonts w:ascii="Arial" w:hAnsi="Arial" w:cs="Arial"/>
          <w:color w:val="231F20"/>
          <w:spacing w:val="-8"/>
        </w:rPr>
      </w:pPr>
      <w:r w:rsidRPr="00F44656">
        <w:rPr>
          <w:rFonts w:ascii="Arial" w:hAnsi="Arial" w:cs="Arial"/>
          <w:color w:val="231F20"/>
          <w:spacing w:val="-8"/>
          <w:sz w:val="24"/>
          <w:szCs w:val="24"/>
        </w:rPr>
        <w:t>(B)</w:t>
      </w:r>
      <w:r>
        <w:rPr>
          <w:rFonts w:ascii="Arial" w:hAnsi="Arial" w:cs="Arial"/>
          <w:color w:val="231F20"/>
          <w:spacing w:val="-8"/>
        </w:rPr>
        <w:t xml:space="preserve"> </w:t>
      </w:r>
      <w:r w:rsidR="00A1497D" w:rsidRPr="00A1497D">
        <w:rPr>
          <w:rFonts w:ascii="Arial" w:hAnsi="Arial" w:cs="Arial"/>
          <w:color w:val="231F20"/>
          <w:spacing w:val="-8"/>
          <w:position w:val="-24"/>
        </w:rPr>
        <w:object w:dxaOrig="1140" w:dyaOrig="620" w14:anchorId="1F8C0178">
          <v:shape id="_x0000_i1061" type="#_x0000_t75" style="width:57pt;height:31.5pt" o:ole="">
            <v:imagedata r:id="rId104" o:title=""/>
          </v:shape>
          <o:OLEObject Type="Embed" ProgID="Equation.DSMT4" ShapeID="_x0000_i1061" DrawAspect="Content" ObjectID="_1768885297" r:id="rId105"/>
        </w:object>
      </w:r>
    </w:p>
    <w:p w14:paraId="3E0D30D2" w14:textId="77777777" w:rsidR="00A80EBC" w:rsidRDefault="00A80EBC" w:rsidP="00A80EBC">
      <w:pPr>
        <w:tabs>
          <w:tab w:val="left" w:pos="3758"/>
        </w:tabs>
        <w:spacing w:before="75"/>
        <w:rPr>
          <w:rFonts w:ascii="Arial" w:hAnsi="Arial" w:cs="Arial"/>
          <w:color w:val="231F20"/>
          <w:spacing w:val="-8"/>
        </w:rPr>
      </w:pPr>
    </w:p>
    <w:p w14:paraId="1B16C13B" w14:textId="454C6774" w:rsidR="00A80EBC" w:rsidRPr="005F3144" w:rsidRDefault="00A80EBC" w:rsidP="00A80EBC">
      <w:pPr>
        <w:widowControl/>
        <w:autoSpaceDE/>
        <w:autoSpaceDN/>
        <w:spacing w:line="288" w:lineRule="auto"/>
        <w:ind w:firstLine="360"/>
        <w:contextualSpacing/>
        <w:jc w:val="both"/>
        <w:rPr>
          <w:rFonts w:ascii="Arial" w:hAnsi="Arial" w:cs="Arial"/>
          <w:color w:val="231F20"/>
          <w:spacing w:val="-8"/>
        </w:rPr>
      </w:pPr>
      <w:r>
        <w:t xml:space="preserve">(C) </w:t>
      </w:r>
      <w:r w:rsidR="00A1497D" w:rsidRPr="00A1497D">
        <w:rPr>
          <w:position w:val="-28"/>
        </w:rPr>
        <w:object w:dxaOrig="2960" w:dyaOrig="660" w14:anchorId="5921168F">
          <v:shape id="_x0000_i1062" type="#_x0000_t75" style="width:147.75pt;height:33pt" o:ole="">
            <v:imagedata r:id="rId106" o:title=""/>
          </v:shape>
          <o:OLEObject Type="Embed" ProgID="Equation.DSMT4" ShapeID="_x0000_i1062" DrawAspect="Content" ObjectID="_1768885298" r:id="rId107"/>
        </w:object>
      </w:r>
    </w:p>
    <w:p w14:paraId="52FFBF36" w14:textId="77777777" w:rsidR="00A80EBC" w:rsidRDefault="00A80EBC" w:rsidP="00A80EBC">
      <w:pPr>
        <w:tabs>
          <w:tab w:val="left" w:pos="3758"/>
        </w:tabs>
        <w:spacing w:before="75"/>
        <w:rPr>
          <w:rFonts w:ascii="Arial" w:hAnsi="Arial" w:cs="Arial"/>
          <w:color w:val="231F20"/>
          <w:spacing w:val="-8"/>
        </w:rPr>
      </w:pPr>
    </w:p>
    <w:p w14:paraId="38575F19" w14:textId="77777777" w:rsidR="00A80EBC" w:rsidRDefault="00A80EBC" w:rsidP="00A80EBC">
      <w:pPr>
        <w:tabs>
          <w:tab w:val="left" w:pos="3758"/>
        </w:tabs>
        <w:spacing w:before="75"/>
        <w:rPr>
          <w:rFonts w:ascii="Arial" w:hAnsi="Arial" w:cs="Arial"/>
          <w:color w:val="231F20"/>
          <w:spacing w:val="-8"/>
        </w:rPr>
      </w:pPr>
    </w:p>
    <w:p w14:paraId="0AE80BD1" w14:textId="6F2E872C" w:rsidR="00A80EBC" w:rsidRDefault="00A80EBC" w:rsidP="00A80EBC">
      <w:pPr>
        <w:tabs>
          <w:tab w:val="left" w:pos="3758"/>
        </w:tabs>
        <w:spacing w:before="75"/>
        <w:ind w:firstLine="360"/>
        <w:rPr>
          <w:rFonts w:ascii="Arial" w:hAnsi="Arial" w:cs="Arial"/>
          <w:color w:val="231F20"/>
          <w:spacing w:val="-8"/>
        </w:rPr>
      </w:pPr>
      <w:r w:rsidRPr="00F44656">
        <w:rPr>
          <w:rFonts w:ascii="Arial" w:hAnsi="Arial" w:cs="Arial"/>
          <w:color w:val="231F20"/>
          <w:spacing w:val="-8"/>
          <w:sz w:val="24"/>
          <w:szCs w:val="24"/>
        </w:rPr>
        <w:lastRenderedPageBreak/>
        <w:t>(D)</w:t>
      </w:r>
      <w:r>
        <w:rPr>
          <w:rFonts w:ascii="Arial" w:hAnsi="Arial" w:cs="Arial"/>
          <w:color w:val="231F20"/>
          <w:spacing w:val="-8"/>
          <w:sz w:val="24"/>
          <w:szCs w:val="24"/>
        </w:rPr>
        <w:t xml:space="preserve"> </w:t>
      </w:r>
      <w:r w:rsidR="00A1497D" w:rsidRPr="00A91464">
        <w:rPr>
          <w:rFonts w:ascii="Arial" w:hAnsi="Arial" w:cs="Arial"/>
          <w:color w:val="231F20"/>
          <w:spacing w:val="-8"/>
          <w:position w:val="-24"/>
        </w:rPr>
        <w:object w:dxaOrig="1140" w:dyaOrig="620" w14:anchorId="656B4E1A">
          <v:shape id="_x0000_i1063" type="#_x0000_t75" style="width:56.25pt;height:31.5pt" o:ole="">
            <v:imagedata r:id="rId108" o:title=""/>
          </v:shape>
          <o:OLEObject Type="Embed" ProgID="Equation.DSMT4" ShapeID="_x0000_i1063" DrawAspect="Content" ObjectID="_1768885299" r:id="rId109"/>
        </w:object>
      </w:r>
    </w:p>
    <w:p w14:paraId="0319FA37" w14:textId="77777777" w:rsidR="00A80EBC" w:rsidRDefault="00A80EBC" w:rsidP="00A80EBC">
      <w:pPr>
        <w:tabs>
          <w:tab w:val="left" w:pos="3758"/>
        </w:tabs>
        <w:spacing w:before="75"/>
        <w:rPr>
          <w:rFonts w:ascii="Arial" w:hAnsi="Arial" w:cs="Arial"/>
          <w:color w:val="231F20"/>
          <w:spacing w:val="-8"/>
        </w:rPr>
      </w:pPr>
    </w:p>
    <w:p w14:paraId="16A0C6AE" w14:textId="72BFBFE5" w:rsidR="00A80EBC" w:rsidRPr="005F3144" w:rsidRDefault="00A80EBC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Dùng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để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tìm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nồng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độ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mol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của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dung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dịch</w:t>
      </w:r>
      <w:proofErr w:type="spellEnd"/>
    </w:p>
    <w:p w14:paraId="30F2CB9E" w14:textId="77696BB1" w:rsidR="00A80EBC" w:rsidRPr="005F3144" w:rsidRDefault="00A80EBC" w:rsidP="00A64F28">
      <w:pPr>
        <w:pStyle w:val="ListParagraph"/>
        <w:widowControl/>
        <w:numPr>
          <w:ilvl w:val="0"/>
          <w:numId w:val="19"/>
        </w:numPr>
        <w:tabs>
          <w:tab w:val="left" w:pos="450"/>
        </w:tabs>
        <w:autoSpaceDE/>
        <w:autoSpaceDN/>
        <w:spacing w:before="0" w:line="288" w:lineRule="auto"/>
        <w:ind w:left="360" w:hanging="720"/>
        <w:contextualSpacing/>
        <w:jc w:val="both"/>
        <w:rPr>
          <w:rFonts w:ascii="Arial" w:hAnsi="Arial" w:cs="Arial"/>
          <w:sz w:val="24"/>
          <w:szCs w:val="24"/>
        </w:rPr>
      </w:pPr>
      <w:r w:rsidRPr="005F314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Được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sử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dụng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để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tìm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nồng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độ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mol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của</w:t>
      </w:r>
      <w:proofErr w:type="spellEnd"/>
      <w:r w:rsidR="00A91464" w:rsidRPr="00A91464">
        <w:rPr>
          <w:rFonts w:ascii="Arial" w:hAnsi="Arial" w:cs="Arial"/>
          <w:sz w:val="24"/>
          <w:szCs w:val="24"/>
        </w:rPr>
        <w:t xml:space="preserve"> dung </w:t>
      </w:r>
      <w:proofErr w:type="spellStart"/>
      <w:r w:rsidR="00A91464" w:rsidRPr="00A91464">
        <w:rPr>
          <w:rFonts w:ascii="Arial" w:hAnsi="Arial" w:cs="Arial"/>
          <w:sz w:val="24"/>
          <w:szCs w:val="24"/>
        </w:rPr>
        <w:t>dịch</w:t>
      </w:r>
      <w:proofErr w:type="spellEnd"/>
    </w:p>
    <w:p w14:paraId="6D7A4509" w14:textId="2E96F009" w:rsidR="00A80EBC" w:rsidRPr="00C6246C" w:rsidRDefault="00A91464" w:rsidP="00A80EBC">
      <w:pPr>
        <w:pStyle w:val="BodyText"/>
        <w:spacing w:before="162" w:line="342" w:lineRule="exact"/>
        <w:ind w:left="180" w:firstLine="360"/>
        <w:rPr>
          <w:rFonts w:ascii="Arial" w:eastAsiaTheme="minorHAnsi" w:hAnsi="Arial" w:cs="Arial"/>
          <w:kern w:val="2"/>
          <w:sz w:val="24"/>
          <w14:ligatures w14:val="standardContextual"/>
        </w:rPr>
      </w:pPr>
      <w:proofErr w:type="spell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Chỉ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proofErr w:type="spellStart"/>
      <w:proofErr w:type="gramStart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>dẫn</w:t>
      </w:r>
      <w:proofErr w:type="spellEnd"/>
      <w:r>
        <w:rPr>
          <w:rFonts w:ascii="Arial" w:eastAsiaTheme="minorHAnsi" w:hAnsi="Arial" w:cs="Arial"/>
          <w:b/>
          <w:bCs/>
          <w:kern w:val="2"/>
          <w:sz w:val="24"/>
          <w14:ligatures w14:val="standardContextual"/>
        </w:rPr>
        <w:t xml:space="preserve"> </w:t>
      </w:r>
      <w:r w:rsidR="00A80EBC" w:rsidRPr="00C6246C">
        <w:rPr>
          <w:rFonts w:ascii="Arial" w:eastAsiaTheme="minorHAnsi" w:hAnsi="Arial" w:cs="Arial"/>
          <w:kern w:val="2"/>
          <w:sz w:val="24"/>
          <w14:ligatures w14:val="standardContextual"/>
        </w:rPr>
        <w:t>:</w:t>
      </w:r>
      <w:proofErr w:type="gramEnd"/>
      <w:r w:rsidR="00A80EBC" w:rsidRPr="00C6246C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hỏ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sau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đây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ao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gồm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 ở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ột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trá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đúng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T) hay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sa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F)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I ở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ột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ngoà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cùng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bên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đúng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T) hay </w:t>
      </w:r>
      <w:proofErr w:type="spellStart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>sai</w:t>
      </w:r>
      <w:proofErr w:type="spellEnd"/>
      <w:r w:rsidRPr="00A91464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F</w:t>
      </w:r>
      <w:r w:rsidR="00A80EBC" w:rsidRPr="00C6246C">
        <w:rPr>
          <w:rFonts w:ascii="Arial" w:eastAsiaTheme="minorHAnsi" w:hAnsi="Arial" w:cs="Arial"/>
          <w:kern w:val="2"/>
          <w:sz w:val="24"/>
          <w14:ligatures w14:val="standardContextual"/>
        </w:rPr>
        <w:t>).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18"/>
        <w:gridCol w:w="1555"/>
        <w:gridCol w:w="2976"/>
      </w:tblGrid>
      <w:tr w:rsidR="00A80EBC" w14:paraId="44098F60" w14:textId="77777777" w:rsidTr="00A2490A">
        <w:trPr>
          <w:trHeight w:val="340"/>
        </w:trPr>
        <w:tc>
          <w:tcPr>
            <w:tcW w:w="3418" w:type="dxa"/>
          </w:tcPr>
          <w:p w14:paraId="06B765E8" w14:textId="77777777" w:rsidR="00A80EBC" w:rsidRDefault="00A80EBC" w:rsidP="00A2490A">
            <w:pPr>
              <w:pStyle w:val="TableParagraph"/>
              <w:spacing w:before="57"/>
              <w:ind w:left="67"/>
              <w:jc w:val="center"/>
              <w:rPr>
                <w:rFonts w:ascii="Times New Roman"/>
              </w:rPr>
            </w:pPr>
            <w:r w:rsidRPr="00537D29">
              <w:rPr>
                <w:rFonts w:ascii="Arial" w:eastAsiaTheme="minorHAnsi" w:hAnsi="Arial" w:cs="Arial"/>
                <w:noProof/>
                <w:kern w:val="2"/>
                <w:sz w:val="24"/>
                <w14:ligatures w14:val="standardContextual"/>
              </w:rPr>
              <mc:AlternateContent>
                <mc:Choice Requires="wpg">
                  <w:drawing>
                    <wp:anchor distT="0" distB="0" distL="0" distR="0" simplePos="0" relativeHeight="251664384" behindDoc="1" locked="0" layoutInCell="1" allowOverlap="1" wp14:anchorId="7E8AAD8A" wp14:editId="29307BDF">
                      <wp:simplePos x="0" y="0"/>
                      <wp:positionH relativeFrom="column">
                        <wp:posOffset>1140315</wp:posOffset>
                      </wp:positionH>
                      <wp:positionV relativeFrom="paragraph">
                        <wp:posOffset>148519</wp:posOffset>
                      </wp:positionV>
                      <wp:extent cx="48260" cy="6985"/>
                      <wp:effectExtent l="0" t="0" r="0" b="0"/>
                      <wp:wrapNone/>
                      <wp:docPr id="1647" name="Group 16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8260" cy="6985"/>
                                <a:chOff x="0" y="0"/>
                                <a:chExt cx="48260" cy="6985"/>
                              </a:xfrm>
                            </wpg:grpSpPr>
                            <wps:wsp>
                              <wps:cNvPr id="1648" name="Graphic 1648"/>
                              <wps:cNvSpPr/>
                              <wps:spPr>
                                <a:xfrm>
                                  <a:off x="0" y="3492"/>
                                  <a:ext cx="4826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8260">
                                      <a:moveTo>
                                        <a:pt x="0" y="0"/>
                                      </a:moveTo>
                                      <a:lnTo>
                                        <a:pt x="47637" y="0"/>
                                      </a:lnTo>
                                    </a:path>
                                  </a:pathLst>
                                </a:custGeom>
                                <a:ln w="6985">
                                  <a:solidFill>
                                    <a:srgbClr val="231F2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20D3518" id="Group 1647" o:spid="_x0000_s1026" style="position:absolute;margin-left:89.8pt;margin-top:11.7pt;width:3.8pt;height:.55pt;z-index:-251652096;mso-wrap-distance-left:0;mso-wrap-distance-right:0" coordsize="48260,6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">
                      <v:shape id="Graphic 1648" o:spid="_x0000_s1027" style="position:absolute;top:3492;width:48260;height:1270;visibility:visible;mso-wrap-style:square;v-text-anchor:top" coordsize="4826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" path="m,l47637,e" filled="f" strokecolor="#231f20" strokeweight=".55pt">
                        <v:path arrowok="t"/>
                      </v:shape>
                    </v:group>
                  </w:pict>
                </mc:Fallback>
              </mc:AlternateContent>
            </w:r>
            <w:r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I</w:t>
            </w:r>
          </w:p>
        </w:tc>
        <w:tc>
          <w:tcPr>
            <w:tcW w:w="1555" w:type="dxa"/>
          </w:tcPr>
          <w:p w14:paraId="44CD1DAB" w14:textId="77777777" w:rsidR="00A80EBC" w:rsidRDefault="00A80EBC" w:rsidP="00A2490A">
            <w:pPr>
              <w:pStyle w:val="TableParagraph"/>
              <w:rPr>
                <w:rFonts w:ascii="Times New Roman"/>
                <w:sz w:val="20"/>
              </w:rPr>
            </w:pPr>
          </w:p>
        </w:tc>
        <w:tc>
          <w:tcPr>
            <w:tcW w:w="2976" w:type="dxa"/>
          </w:tcPr>
          <w:p w14:paraId="0BF7FF4B" w14:textId="77777777" w:rsidR="00A80EBC" w:rsidRPr="00537D29" w:rsidRDefault="00A80EBC" w:rsidP="00A2490A">
            <w:pPr>
              <w:pStyle w:val="TableParagraph"/>
              <w:spacing w:before="57"/>
              <w:ind w:left="67"/>
              <w:jc w:val="center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r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II</w:t>
            </w:r>
          </w:p>
        </w:tc>
      </w:tr>
      <w:tr w:rsidR="00A80EBC" w14:paraId="31C48C55" w14:textId="77777777" w:rsidTr="00A2490A">
        <w:trPr>
          <w:trHeight w:val="1101"/>
        </w:trPr>
        <w:tc>
          <w:tcPr>
            <w:tcW w:w="3418" w:type="dxa"/>
          </w:tcPr>
          <w:p w14:paraId="3DCE3961" w14:textId="25EF3716" w:rsidR="00A80EBC" w:rsidRPr="00C6246C" w:rsidRDefault="00A80EBC" w:rsidP="00A2490A">
            <w:pPr>
              <w:pStyle w:val="TableParagraph"/>
              <w:spacing w:before="57" w:line="285" w:lineRule="auto"/>
              <w:ind w:left="393" w:hanging="344"/>
              <w:rPr>
                <w:rFonts w:cs="Arial"/>
              </w:rPr>
            </w:pPr>
            <w:r w:rsidRPr="00537D2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15.</w:t>
            </w:r>
            <w:r w:rsidRPr="00C6246C">
              <w:rPr>
                <w:rFonts w:cs="Arial"/>
                <w:b/>
                <w:color w:val="231F20"/>
                <w:spacing w:val="3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ành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ần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ần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ăm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ủa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ox</w:t>
            </w:r>
            <w:r w:rsid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ygen</w:t>
            </w:r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33%</w:t>
            </w:r>
          </w:p>
        </w:tc>
        <w:tc>
          <w:tcPr>
            <w:tcW w:w="1555" w:type="dxa"/>
          </w:tcPr>
          <w:p w14:paraId="2B7C2079" w14:textId="309BB2C2" w:rsidR="00A80EBC" w:rsidRPr="00C6246C" w:rsidRDefault="00A91464" w:rsidP="00A2490A">
            <w:pPr>
              <w:pStyle w:val="TableParagraph"/>
              <w:spacing w:before="57"/>
              <w:ind w:left="67"/>
              <w:jc w:val="center"/>
              <w:rPr>
                <w:rFonts w:cs="Ari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ởi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ì</w:t>
            </w:r>
            <w:proofErr w:type="spellEnd"/>
          </w:p>
        </w:tc>
        <w:tc>
          <w:tcPr>
            <w:tcW w:w="2976" w:type="dxa"/>
          </w:tcPr>
          <w:p w14:paraId="53F67A74" w14:textId="4945F8F7" w:rsidR="00A80EBC" w:rsidRPr="00C6246C" w:rsidRDefault="00A91464" w:rsidP="00A2490A">
            <w:pPr>
              <w:pStyle w:val="TableParagraph"/>
              <w:spacing w:before="57"/>
              <w:ind w:left="67"/>
              <w:jc w:val="center"/>
              <w:rPr>
                <w:rFonts w:cs="Arial"/>
              </w:rPr>
            </w:pP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guyê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oxy</w:t>
            </w:r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en</w:t>
            </w:r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iếm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ột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ầ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a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ối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ượng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="00A80EBC"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</w:tr>
      <w:tr w:rsidR="00A80EBC" w14:paraId="09F9B380" w14:textId="77777777" w:rsidTr="00A2490A">
        <w:trPr>
          <w:trHeight w:val="1509"/>
        </w:trPr>
        <w:tc>
          <w:tcPr>
            <w:tcW w:w="3418" w:type="dxa"/>
          </w:tcPr>
          <w:p w14:paraId="5C486AB3" w14:textId="2EFE8805" w:rsidR="00A80EBC" w:rsidRPr="00C6246C" w:rsidRDefault="00A80EBC" w:rsidP="00A2490A">
            <w:pPr>
              <w:pStyle w:val="TableParagraph"/>
              <w:spacing w:before="157" w:line="285" w:lineRule="auto"/>
              <w:ind w:left="393" w:right="284" w:hanging="344"/>
              <w:rPr>
                <w:rFonts w:cs="Arial"/>
              </w:rPr>
            </w:pPr>
            <w:r w:rsidRPr="00537D2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16.</w:t>
            </w:r>
            <w:r w:rsidRPr="00C6246C">
              <w:rPr>
                <w:rFonts w:cs="Arial"/>
                <w:b/>
                <w:color w:val="231F20"/>
                <w:spacing w:val="-7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í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an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iều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i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iệt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ộ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ăng</w:t>
            </w:r>
            <w:proofErr w:type="spellEnd"/>
          </w:p>
        </w:tc>
        <w:tc>
          <w:tcPr>
            <w:tcW w:w="1555" w:type="dxa"/>
          </w:tcPr>
          <w:p w14:paraId="61323C5A" w14:textId="6838AD51" w:rsidR="00A80EBC" w:rsidRPr="00537D29" w:rsidRDefault="00A91464" w:rsidP="00A2490A">
            <w:pPr>
              <w:pStyle w:val="TableParagraph"/>
              <w:spacing w:before="57"/>
              <w:ind w:left="67"/>
              <w:jc w:val="center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ởi</w:t>
            </w:r>
            <w:proofErr w:type="spellEnd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ì</w:t>
            </w:r>
            <w:proofErr w:type="spellEnd"/>
          </w:p>
        </w:tc>
        <w:tc>
          <w:tcPr>
            <w:tcW w:w="2976" w:type="dxa"/>
          </w:tcPr>
          <w:p w14:paraId="5F42350A" w14:textId="6DED58A7" w:rsidR="00A80EBC" w:rsidRPr="00C6246C" w:rsidRDefault="00A91464" w:rsidP="00A2490A">
            <w:pPr>
              <w:pStyle w:val="TableParagraph"/>
              <w:spacing w:before="57"/>
              <w:ind w:left="67"/>
              <w:jc w:val="center"/>
              <w:rPr>
                <w:rFonts w:cs="Arial"/>
              </w:rPr>
            </w:pP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óng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ê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uộc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xích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ại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ầ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au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ơ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để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giữ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phân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ử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khí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dung </w:t>
            </w:r>
            <w:proofErr w:type="spellStart"/>
            <w:r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dịch</w:t>
            </w:r>
            <w:proofErr w:type="spellEnd"/>
            <w:r w:rsidR="00A80EBC"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</w:tr>
      <w:tr w:rsidR="00A80EBC" w14:paraId="3BBB17E1" w14:textId="77777777" w:rsidTr="00A2490A">
        <w:trPr>
          <w:trHeight w:val="756"/>
        </w:trPr>
        <w:tc>
          <w:tcPr>
            <w:tcW w:w="3418" w:type="dxa"/>
          </w:tcPr>
          <w:p w14:paraId="4B67FA6F" w14:textId="54B6EDB0" w:rsidR="00A80EBC" w:rsidRPr="00C6246C" w:rsidRDefault="00A80EBC" w:rsidP="00A2490A">
            <w:pPr>
              <w:pStyle w:val="TableParagraph"/>
              <w:spacing w:before="110" w:line="300" w:lineRule="atLeast"/>
              <w:ind w:left="393" w:right="516" w:hanging="323"/>
              <w:rPr>
                <w:rFonts w:cs="Arial"/>
              </w:rPr>
            </w:pPr>
            <w:r w:rsidRPr="00537D29">
              <w:rPr>
                <w:rFonts w:ascii="Arial" w:eastAsiaTheme="minorHAnsi" w:hAnsi="Arial" w:cs="Arial"/>
                <w:b/>
                <w:bCs/>
                <w:kern w:val="2"/>
                <w:sz w:val="24"/>
                <w14:ligatures w14:val="standardContextual"/>
              </w:rPr>
              <w:t>17.</w:t>
            </w:r>
            <w:r w:rsidRPr="00C6246C">
              <w:rPr>
                <w:rFonts w:cs="Arial"/>
                <w:b/>
                <w:color w:val="231F20"/>
                <w:spacing w:val="40"/>
              </w:rPr>
              <w:t xml:space="preserve"> </w:t>
            </w:r>
            <w:r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Calcium phosphate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là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hợp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hất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an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 w:rsidRP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</w:p>
        </w:tc>
        <w:tc>
          <w:tcPr>
            <w:tcW w:w="1555" w:type="dxa"/>
          </w:tcPr>
          <w:p w14:paraId="6EFF525B" w14:textId="6946EE2A" w:rsidR="00A80EBC" w:rsidRPr="00537D29" w:rsidRDefault="00A80EBC" w:rsidP="00A2490A">
            <w:pPr>
              <w:pStyle w:val="TableParagraph"/>
              <w:spacing w:before="57"/>
              <w:ind w:left="67"/>
              <w:jc w:val="center"/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</w:pPr>
            <w:proofErr w:type="spellStart"/>
            <w:r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B</w:t>
            </w:r>
            <w:r w:rsid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ởi</w:t>
            </w:r>
            <w:proofErr w:type="spellEnd"/>
            <w:r w:rsid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="00A91464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vì</w:t>
            </w:r>
            <w:proofErr w:type="spellEnd"/>
          </w:p>
        </w:tc>
        <w:tc>
          <w:tcPr>
            <w:tcW w:w="2976" w:type="dxa"/>
          </w:tcPr>
          <w:p w14:paraId="54076BB0" w14:textId="2897D5FE" w:rsidR="00A80EBC" w:rsidRPr="00C6246C" w:rsidRDefault="009C0E31" w:rsidP="00A2490A">
            <w:pPr>
              <w:pStyle w:val="TableParagraph"/>
              <w:spacing w:before="57"/>
              <w:ind w:left="67"/>
              <w:jc w:val="center"/>
              <w:rPr>
                <w:rFonts w:cs="Arial"/>
              </w:rPr>
            </w:pP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ất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ả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các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on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hóm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I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ạo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hành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muối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tan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trong</w:t>
            </w:r>
            <w:proofErr w:type="spellEnd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 xml:space="preserve"> </w:t>
            </w:r>
            <w:proofErr w:type="spellStart"/>
            <w:r w:rsidRPr="009C0E31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nước</w:t>
            </w:r>
            <w:proofErr w:type="spellEnd"/>
            <w:r w:rsidR="00A80EBC" w:rsidRPr="00537D29">
              <w:rPr>
                <w:rFonts w:ascii="Arial" w:eastAsiaTheme="minorHAnsi" w:hAnsi="Arial" w:cs="Arial"/>
                <w:kern w:val="2"/>
                <w:sz w:val="24"/>
                <w14:ligatures w14:val="standardContextual"/>
              </w:rPr>
              <w:t>.</w:t>
            </w:r>
          </w:p>
        </w:tc>
      </w:tr>
    </w:tbl>
    <w:p w14:paraId="138FDD85" w14:textId="199EFD03" w:rsidR="00A80EBC" w:rsidRPr="00682D9A" w:rsidRDefault="00A80EBC" w:rsidP="00A80EBC">
      <w:pPr>
        <w:jc w:val="center"/>
        <w:rPr>
          <w:rFonts w:cstheme="minorHAnsi"/>
          <w:b/>
          <w:bCs/>
          <w:color w:val="538135" w:themeColor="accent6" w:themeShade="BF"/>
        </w:rPr>
      </w:pPr>
      <w:r>
        <w:br w:type="page"/>
      </w:r>
      <w:proofErr w:type="spellStart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lastRenderedPageBreak/>
        <w:t>Trả</w:t>
      </w:r>
      <w:proofErr w:type="spellEnd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 xml:space="preserve"> </w:t>
      </w:r>
      <w:proofErr w:type="spellStart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lời</w:t>
      </w:r>
      <w:proofErr w:type="spellEnd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 xml:space="preserve"> </w:t>
      </w:r>
      <w:proofErr w:type="spellStart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và</w:t>
      </w:r>
      <w:proofErr w:type="spellEnd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 xml:space="preserve"> </w:t>
      </w:r>
      <w:proofErr w:type="spellStart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Giải</w:t>
      </w:r>
      <w:proofErr w:type="spellEnd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 xml:space="preserve"> </w:t>
      </w:r>
      <w:proofErr w:type="spellStart"/>
      <w:r w:rsidR="009C0E31" w:rsidRPr="009C0E31">
        <w:rPr>
          <w:rFonts w:ascii="Arial" w:hAnsi="Arial" w:cs="Arial"/>
          <w:b/>
          <w:bCs/>
          <w:color w:val="538135" w:themeColor="accent6" w:themeShade="BF"/>
          <w:sz w:val="24"/>
          <w:szCs w:val="24"/>
        </w:rPr>
        <w:t>thích</w:t>
      </w:r>
      <w:proofErr w:type="spellEnd"/>
    </w:p>
    <w:p w14:paraId="1131F56F" w14:textId="77777777" w:rsidR="00A80EBC" w:rsidRDefault="00A80EBC" w:rsidP="00A80EBC"/>
    <w:p w14:paraId="4D8240D4" w14:textId="6FE5012C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1. (E)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ỏ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ử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eon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ử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gram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neon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ụ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uầ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oà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ấ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0,0 g/mol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ờ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0,0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18FDD6EA" w14:textId="2A366DAA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. (B) </w:t>
      </w:r>
      <w:proofErr w:type="gram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207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Pb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Pb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ỉ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(32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) S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64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S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ư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2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5D2A96F0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3. (D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ẫ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acbo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7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itơ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5ED5D6A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4. (B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ứ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ự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hiệ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ỉ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ấp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B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u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u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ỷ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ệ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E257862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5. (C) Khi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iế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ó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ọ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,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hĩ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oặ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E882F61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7. (D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oạ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ừ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acbona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ợp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u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e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qu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ắ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098E65AC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8. (A)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ư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à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à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ố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ế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“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ừ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”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giữ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ì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iê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ã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6DF2B43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9. (C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uô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ò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ú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ở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a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ế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ườ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e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ị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oạ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ỏ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u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ươ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ì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rú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gọ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A8B7086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0. (D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ớ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ạ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ở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glucose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.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atr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3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ô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unfa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 mol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ô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ừ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anx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loru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iệ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6 molal.</w:t>
      </w:r>
    </w:p>
    <w:p w14:paraId="42688D96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1. (D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ả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ỗ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guy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a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gi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ả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ứ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00C8337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2. (E) GFM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F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58,1. Chia 110/58,1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89 mol KF. Chi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0,850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ồ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F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o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,23 mol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ầ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á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í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o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 mol KF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a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ỏ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,0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iề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â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ả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ờ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ớ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2.0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ự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ự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ọ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uy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ế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gầ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E.</w:t>
      </w:r>
    </w:p>
    <w:p w14:paraId="3B12B903" w14:textId="4D7FA7CC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3. (E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ủ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à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ặ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.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eta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ặ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gram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6,0 </w:t>
      </w:r>
      <w:r>
        <w:rPr>
          <w:rFonts w:ascii="Arial" w:eastAsiaTheme="minorHAnsi" w:hAnsi="Arial" w:cs="Arial"/>
          <w:kern w:val="2"/>
          <w:sz w:val="24"/>
          <w14:ligatures w14:val="standardContextual"/>
        </w:rPr>
        <w:t>gram</w:t>
      </w:r>
      <w:proofErr w:type="gram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(GFM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ũ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ẽ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iế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ộ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ể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í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(22,4 L).</w:t>
      </w:r>
    </w:p>
    <w:p w14:paraId="58506E5F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4. (A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ổ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í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hà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20A71AE4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lastRenderedPageBreak/>
        <w:t xml:space="preserve">15. (C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ượ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ịn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bằ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chia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mol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số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kg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ô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ù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ể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ạo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ra dung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dịch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45BF5147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6. (F, F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89%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oxy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11%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ượ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à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hydro.</w:t>
      </w:r>
    </w:p>
    <w:p w14:paraId="579DF053" w14:textId="77777777" w:rsidR="009C0E31" w:rsidRPr="009C0E31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7. (F, F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ấ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ở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ê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í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iệ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ă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vì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â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ử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uyể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độ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x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au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hơn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6D21873D" w14:textId="611990B1" w:rsidR="00A80EBC" w:rsidRPr="00C02FC9" w:rsidRDefault="009C0E31" w:rsidP="009C0E31">
      <w:pPr>
        <w:pStyle w:val="ListParagraph"/>
        <w:widowControl/>
        <w:autoSpaceDE/>
        <w:autoSpaceDN/>
        <w:spacing w:line="288" w:lineRule="auto"/>
        <w:ind w:left="567" w:hanging="567"/>
        <w:contextualSpacing/>
        <w:jc w:val="both"/>
        <w:rPr>
          <w:rFonts w:ascii="Arial" w:eastAsiaTheme="minorHAnsi" w:hAnsi="Arial" w:cs="Arial"/>
          <w:kern w:val="2"/>
          <w:sz w:val="24"/>
          <w14:ligatures w14:val="standardContextual"/>
        </w:rPr>
      </w:pPr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18. (F, T)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anx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photphat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ô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kh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á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muố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ó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chứa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o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hóm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I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lại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tan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trong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 xml:space="preserve"> </w:t>
      </w:r>
      <w:proofErr w:type="spellStart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nước</w:t>
      </w:r>
      <w:proofErr w:type="spellEnd"/>
      <w:r w:rsidRPr="009C0E31">
        <w:rPr>
          <w:rFonts w:ascii="Arial" w:eastAsiaTheme="minorHAnsi" w:hAnsi="Arial" w:cs="Arial"/>
          <w:kern w:val="2"/>
          <w:sz w:val="24"/>
          <w14:ligatures w14:val="standardContextual"/>
        </w:rPr>
        <w:t>.</w:t>
      </w:r>
    </w:p>
    <w:p w14:paraId="3A4E1A29" w14:textId="77777777" w:rsidR="00A80EBC" w:rsidRPr="00016472" w:rsidRDefault="00A80EBC" w:rsidP="00A80EBC">
      <w:pPr>
        <w:widowControl/>
        <w:autoSpaceDE/>
        <w:autoSpaceDN/>
        <w:spacing w:line="288" w:lineRule="auto"/>
        <w:contextualSpacing/>
        <w:jc w:val="both"/>
        <w:rPr>
          <w:rFonts w:asciiTheme="minorHAnsi" w:eastAsiaTheme="minorHAnsi" w:hAnsiTheme="minorHAnsi" w:cstheme="minorHAnsi"/>
          <w:kern w:val="2"/>
          <w:sz w:val="24"/>
          <w14:ligatures w14:val="standardContextual"/>
        </w:rPr>
      </w:pPr>
    </w:p>
    <w:p w14:paraId="04A27F75" w14:textId="77777777" w:rsidR="00216846" w:rsidRDefault="00216846"/>
    <w:sectPr w:rsidR="00216846" w:rsidSect="00A347C5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Black">
    <w:altName w:val="Arial Black"/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83682"/>
    <w:multiLevelType w:val="hybridMultilevel"/>
    <w:tmpl w:val="35F67FC6"/>
    <w:lvl w:ilvl="0" w:tplc="291A3B1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05577ED3"/>
    <w:multiLevelType w:val="hybridMultilevel"/>
    <w:tmpl w:val="BB74D8E4"/>
    <w:lvl w:ilvl="0" w:tplc="50B0C1DC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2" w15:restartNumberingAfterBreak="0">
    <w:nsid w:val="0AB16740"/>
    <w:multiLevelType w:val="hybridMultilevel"/>
    <w:tmpl w:val="F1FA90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D52102"/>
    <w:multiLevelType w:val="hybridMultilevel"/>
    <w:tmpl w:val="E592BA86"/>
    <w:lvl w:ilvl="0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4" w15:restartNumberingAfterBreak="0">
    <w:nsid w:val="116B623A"/>
    <w:multiLevelType w:val="hybridMultilevel"/>
    <w:tmpl w:val="9CE0B1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F78EA"/>
    <w:multiLevelType w:val="hybridMultilevel"/>
    <w:tmpl w:val="C3B201A8"/>
    <w:lvl w:ilvl="0" w:tplc="04090001">
      <w:start w:val="1"/>
      <w:numFmt w:val="bullet"/>
      <w:lvlText w:val=""/>
      <w:lvlJc w:val="left"/>
      <w:pPr>
        <w:ind w:left="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6" w15:restartNumberingAfterBreak="0">
    <w:nsid w:val="15E8232E"/>
    <w:multiLevelType w:val="hybridMultilevel"/>
    <w:tmpl w:val="A54604C4"/>
    <w:lvl w:ilvl="0" w:tplc="0409000F">
      <w:start w:val="1"/>
      <w:numFmt w:val="decimal"/>
      <w:lvlText w:val="%1."/>
      <w:lvlJc w:val="left"/>
      <w:pPr>
        <w:ind w:left="800" w:hanging="360"/>
      </w:p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7" w15:restartNumberingAfterBreak="0">
    <w:nsid w:val="19AE543F"/>
    <w:multiLevelType w:val="hybridMultilevel"/>
    <w:tmpl w:val="88CC6026"/>
    <w:lvl w:ilvl="0" w:tplc="17DE177A">
      <w:numFmt w:val="bullet"/>
      <w:lvlText w:val="•"/>
      <w:lvlJc w:val="left"/>
      <w:pPr>
        <w:ind w:left="79" w:hanging="166"/>
      </w:pPr>
      <w:rPr>
        <w:rFonts w:ascii="Tahoma" w:eastAsia="Tahoma" w:hAnsi="Tahoma" w:cs="Tahoma" w:hint="default"/>
        <w:b w:val="0"/>
        <w:bCs w:val="0"/>
        <w:i w:val="0"/>
        <w:iCs w:val="0"/>
        <w:color w:val="231F20"/>
        <w:spacing w:val="0"/>
        <w:w w:val="81"/>
        <w:sz w:val="19"/>
        <w:szCs w:val="19"/>
        <w:lang w:val="en-US" w:eastAsia="en-US" w:bidi="ar-SA"/>
      </w:rPr>
    </w:lvl>
    <w:lvl w:ilvl="1" w:tplc="2216103C">
      <w:numFmt w:val="bullet"/>
      <w:lvlText w:val="•"/>
      <w:lvlJc w:val="left"/>
      <w:pPr>
        <w:ind w:left="612" w:hanging="166"/>
      </w:pPr>
      <w:rPr>
        <w:rFonts w:hint="default"/>
        <w:lang w:val="en-US" w:eastAsia="en-US" w:bidi="ar-SA"/>
      </w:rPr>
    </w:lvl>
    <w:lvl w:ilvl="2" w:tplc="0A3AA9FC">
      <w:numFmt w:val="bullet"/>
      <w:lvlText w:val="•"/>
      <w:lvlJc w:val="left"/>
      <w:pPr>
        <w:ind w:left="1145" w:hanging="166"/>
      </w:pPr>
      <w:rPr>
        <w:rFonts w:hint="default"/>
        <w:lang w:val="en-US" w:eastAsia="en-US" w:bidi="ar-SA"/>
      </w:rPr>
    </w:lvl>
    <w:lvl w:ilvl="3" w:tplc="93D85A60">
      <w:numFmt w:val="bullet"/>
      <w:lvlText w:val="•"/>
      <w:lvlJc w:val="left"/>
      <w:pPr>
        <w:ind w:left="1677" w:hanging="166"/>
      </w:pPr>
      <w:rPr>
        <w:rFonts w:hint="default"/>
        <w:lang w:val="en-US" w:eastAsia="en-US" w:bidi="ar-SA"/>
      </w:rPr>
    </w:lvl>
    <w:lvl w:ilvl="4" w:tplc="88941A6A">
      <w:numFmt w:val="bullet"/>
      <w:lvlText w:val="•"/>
      <w:lvlJc w:val="left"/>
      <w:pPr>
        <w:ind w:left="2210" w:hanging="166"/>
      </w:pPr>
      <w:rPr>
        <w:rFonts w:hint="default"/>
        <w:lang w:val="en-US" w:eastAsia="en-US" w:bidi="ar-SA"/>
      </w:rPr>
    </w:lvl>
    <w:lvl w:ilvl="5" w:tplc="C3F8B6F6">
      <w:numFmt w:val="bullet"/>
      <w:lvlText w:val="•"/>
      <w:lvlJc w:val="left"/>
      <w:pPr>
        <w:ind w:left="2742" w:hanging="166"/>
      </w:pPr>
      <w:rPr>
        <w:rFonts w:hint="default"/>
        <w:lang w:val="en-US" w:eastAsia="en-US" w:bidi="ar-SA"/>
      </w:rPr>
    </w:lvl>
    <w:lvl w:ilvl="6" w:tplc="ACACD1DE">
      <w:numFmt w:val="bullet"/>
      <w:lvlText w:val="•"/>
      <w:lvlJc w:val="left"/>
      <w:pPr>
        <w:ind w:left="3275" w:hanging="166"/>
      </w:pPr>
      <w:rPr>
        <w:rFonts w:hint="default"/>
        <w:lang w:val="en-US" w:eastAsia="en-US" w:bidi="ar-SA"/>
      </w:rPr>
    </w:lvl>
    <w:lvl w:ilvl="7" w:tplc="DD5EF866">
      <w:numFmt w:val="bullet"/>
      <w:lvlText w:val="•"/>
      <w:lvlJc w:val="left"/>
      <w:pPr>
        <w:ind w:left="3807" w:hanging="166"/>
      </w:pPr>
      <w:rPr>
        <w:rFonts w:hint="default"/>
        <w:lang w:val="en-US" w:eastAsia="en-US" w:bidi="ar-SA"/>
      </w:rPr>
    </w:lvl>
    <w:lvl w:ilvl="8" w:tplc="EF36A8F0">
      <w:numFmt w:val="bullet"/>
      <w:lvlText w:val="•"/>
      <w:lvlJc w:val="left"/>
      <w:pPr>
        <w:ind w:left="4340" w:hanging="166"/>
      </w:pPr>
      <w:rPr>
        <w:rFonts w:hint="default"/>
        <w:lang w:val="en-US" w:eastAsia="en-US" w:bidi="ar-SA"/>
      </w:rPr>
    </w:lvl>
  </w:abstractNum>
  <w:abstractNum w:abstractNumId="8" w15:restartNumberingAfterBreak="0">
    <w:nsid w:val="1FDF5F21"/>
    <w:multiLevelType w:val="hybridMultilevel"/>
    <w:tmpl w:val="9AEA9EE8"/>
    <w:lvl w:ilvl="0" w:tplc="0409000F">
      <w:start w:val="1"/>
      <w:numFmt w:val="decimal"/>
      <w:lvlText w:val="%1."/>
      <w:lvlJc w:val="left"/>
      <w:pPr>
        <w:ind w:left="800" w:hanging="360"/>
      </w:p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9" w15:restartNumberingAfterBreak="0">
    <w:nsid w:val="2FBE39D4"/>
    <w:multiLevelType w:val="hybridMultilevel"/>
    <w:tmpl w:val="723E3FF2"/>
    <w:lvl w:ilvl="0" w:tplc="64D8093E">
      <w:numFmt w:val="bullet"/>
      <w:lvlText w:val="•"/>
      <w:lvlJc w:val="left"/>
      <w:pPr>
        <w:ind w:left="1287" w:hanging="360"/>
      </w:pPr>
      <w:rPr>
        <w:rFonts w:hint="default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306A08CF"/>
    <w:multiLevelType w:val="hybridMultilevel"/>
    <w:tmpl w:val="4E66337C"/>
    <w:lvl w:ilvl="0" w:tplc="6CBE3FCE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1" w15:restartNumberingAfterBreak="0">
    <w:nsid w:val="36D54363"/>
    <w:multiLevelType w:val="hybridMultilevel"/>
    <w:tmpl w:val="9F5E3F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24332"/>
    <w:multiLevelType w:val="hybridMultilevel"/>
    <w:tmpl w:val="7550EBEC"/>
    <w:lvl w:ilvl="0" w:tplc="7B1EC364">
      <w:start w:val="1"/>
      <w:numFmt w:val="decimal"/>
      <w:lvlText w:val="%1."/>
      <w:lvlJc w:val="left"/>
      <w:pPr>
        <w:ind w:left="1287" w:hanging="360"/>
      </w:pPr>
      <w:rPr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3E644DB0"/>
    <w:multiLevelType w:val="hybridMultilevel"/>
    <w:tmpl w:val="181C4708"/>
    <w:lvl w:ilvl="0" w:tplc="0F5A67D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4" w15:restartNumberingAfterBreak="0">
    <w:nsid w:val="450D452A"/>
    <w:multiLevelType w:val="hybridMultilevel"/>
    <w:tmpl w:val="26A63C46"/>
    <w:lvl w:ilvl="0" w:tplc="BCBADBCA">
      <w:numFmt w:val="bullet"/>
      <w:lvlText w:val="•"/>
      <w:lvlJc w:val="left"/>
      <w:pPr>
        <w:ind w:left="720" w:hanging="280"/>
      </w:pPr>
      <w:rPr>
        <w:rFonts w:ascii="Tahoma" w:eastAsia="Tahoma" w:hAnsi="Tahoma" w:cs="Tahoma" w:hint="default"/>
        <w:b w:val="0"/>
        <w:bCs w:val="0"/>
        <w:i w:val="0"/>
        <w:iCs w:val="0"/>
        <w:color w:val="231F20"/>
        <w:spacing w:val="0"/>
        <w:w w:val="81"/>
        <w:position w:val="-1"/>
        <w:sz w:val="30"/>
        <w:szCs w:val="30"/>
        <w:lang w:val="en-US" w:eastAsia="en-US" w:bidi="ar-SA"/>
      </w:rPr>
    </w:lvl>
    <w:lvl w:ilvl="1" w:tplc="4F1AEE1C">
      <w:numFmt w:val="bullet"/>
      <w:lvlText w:val="•"/>
      <w:lvlJc w:val="left"/>
      <w:pPr>
        <w:ind w:left="1369" w:hanging="280"/>
      </w:pPr>
      <w:rPr>
        <w:rFonts w:hint="default"/>
        <w:lang w:val="en-US" w:eastAsia="en-US" w:bidi="ar-SA"/>
      </w:rPr>
    </w:lvl>
    <w:lvl w:ilvl="2" w:tplc="29EE09D4">
      <w:numFmt w:val="bullet"/>
      <w:lvlText w:val="•"/>
      <w:lvlJc w:val="left"/>
      <w:pPr>
        <w:ind w:left="2019" w:hanging="280"/>
      </w:pPr>
      <w:rPr>
        <w:rFonts w:hint="default"/>
        <w:lang w:val="en-US" w:eastAsia="en-US" w:bidi="ar-SA"/>
      </w:rPr>
    </w:lvl>
    <w:lvl w:ilvl="3" w:tplc="4CB41E8C">
      <w:numFmt w:val="bullet"/>
      <w:lvlText w:val="•"/>
      <w:lvlJc w:val="left"/>
      <w:pPr>
        <w:ind w:left="2668" w:hanging="280"/>
      </w:pPr>
      <w:rPr>
        <w:rFonts w:hint="default"/>
        <w:lang w:val="en-US" w:eastAsia="en-US" w:bidi="ar-SA"/>
      </w:rPr>
    </w:lvl>
    <w:lvl w:ilvl="4" w:tplc="2D4ABD54">
      <w:numFmt w:val="bullet"/>
      <w:lvlText w:val="•"/>
      <w:lvlJc w:val="left"/>
      <w:pPr>
        <w:ind w:left="3318" w:hanging="280"/>
      </w:pPr>
      <w:rPr>
        <w:rFonts w:hint="default"/>
        <w:lang w:val="en-US" w:eastAsia="en-US" w:bidi="ar-SA"/>
      </w:rPr>
    </w:lvl>
    <w:lvl w:ilvl="5" w:tplc="C78CEEB4">
      <w:numFmt w:val="bullet"/>
      <w:lvlText w:val="•"/>
      <w:lvlJc w:val="left"/>
      <w:pPr>
        <w:ind w:left="3967" w:hanging="280"/>
      </w:pPr>
      <w:rPr>
        <w:rFonts w:hint="default"/>
        <w:lang w:val="en-US" w:eastAsia="en-US" w:bidi="ar-SA"/>
      </w:rPr>
    </w:lvl>
    <w:lvl w:ilvl="6" w:tplc="FD3A5246">
      <w:numFmt w:val="bullet"/>
      <w:lvlText w:val="•"/>
      <w:lvlJc w:val="left"/>
      <w:pPr>
        <w:ind w:left="4617" w:hanging="280"/>
      </w:pPr>
      <w:rPr>
        <w:rFonts w:hint="default"/>
        <w:lang w:val="en-US" w:eastAsia="en-US" w:bidi="ar-SA"/>
      </w:rPr>
    </w:lvl>
    <w:lvl w:ilvl="7" w:tplc="D480C156">
      <w:numFmt w:val="bullet"/>
      <w:lvlText w:val="•"/>
      <w:lvlJc w:val="left"/>
      <w:pPr>
        <w:ind w:left="5266" w:hanging="280"/>
      </w:pPr>
      <w:rPr>
        <w:rFonts w:hint="default"/>
        <w:lang w:val="en-US" w:eastAsia="en-US" w:bidi="ar-SA"/>
      </w:rPr>
    </w:lvl>
    <w:lvl w:ilvl="8" w:tplc="768A0A44">
      <w:numFmt w:val="bullet"/>
      <w:lvlText w:val="•"/>
      <w:lvlJc w:val="left"/>
      <w:pPr>
        <w:ind w:left="5916" w:hanging="280"/>
      </w:pPr>
      <w:rPr>
        <w:rFonts w:hint="default"/>
        <w:lang w:val="en-US" w:eastAsia="en-US" w:bidi="ar-SA"/>
      </w:rPr>
    </w:lvl>
  </w:abstractNum>
  <w:abstractNum w:abstractNumId="15" w15:restartNumberingAfterBreak="0">
    <w:nsid w:val="5B7306F9"/>
    <w:multiLevelType w:val="hybridMultilevel"/>
    <w:tmpl w:val="A9CA2170"/>
    <w:lvl w:ilvl="0" w:tplc="C0F63EC0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6" w15:restartNumberingAfterBreak="0">
    <w:nsid w:val="5B8125FA"/>
    <w:multiLevelType w:val="multilevel"/>
    <w:tmpl w:val="C5BA2D66"/>
    <w:styleLink w:val="CurrentList1"/>
    <w:lvl w:ilvl="0">
      <w:start w:val="1"/>
      <w:numFmt w:val="upperLetter"/>
      <w:lvlText w:val="(%1)"/>
      <w:lvlJc w:val="left"/>
      <w:pPr>
        <w:ind w:left="720" w:hanging="360"/>
      </w:pPr>
      <w:rPr>
        <w:rFonts w:ascii="Arial" w:eastAsiaTheme="minorHAnsi" w:hAnsi="Arial"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315007"/>
    <w:multiLevelType w:val="hybridMultilevel"/>
    <w:tmpl w:val="1A4E74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17F63D3"/>
    <w:multiLevelType w:val="hybridMultilevel"/>
    <w:tmpl w:val="D45EC0FC"/>
    <w:lvl w:ilvl="0" w:tplc="04090013">
      <w:start w:val="1"/>
      <w:numFmt w:val="upperRoman"/>
      <w:lvlText w:val="%1."/>
      <w:lvlJc w:val="right"/>
      <w:pPr>
        <w:ind w:left="1170" w:hanging="360"/>
      </w:pPr>
      <w:rPr>
        <w:rFonts w:hint="default"/>
        <w:b w:val="0"/>
        <w:bCs w:val="0"/>
        <w:i w:val="0"/>
        <w:iCs w:val="0"/>
        <w:color w:val="231F20"/>
        <w:spacing w:val="-8"/>
        <w:w w:val="99"/>
        <w:sz w:val="22"/>
        <w:szCs w:val="22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9" w15:restartNumberingAfterBreak="0">
    <w:nsid w:val="7CC86197"/>
    <w:multiLevelType w:val="hybridMultilevel"/>
    <w:tmpl w:val="3ECC6A90"/>
    <w:lvl w:ilvl="0" w:tplc="64D8093E">
      <w:numFmt w:val="bullet"/>
      <w:lvlText w:val="•"/>
      <w:lvlJc w:val="left"/>
      <w:pPr>
        <w:ind w:left="1287" w:hanging="360"/>
      </w:pPr>
      <w:rPr>
        <w:rFonts w:hint="default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7E2E01F3"/>
    <w:multiLevelType w:val="hybridMultilevel"/>
    <w:tmpl w:val="D4FC5C68"/>
    <w:lvl w:ilvl="0" w:tplc="0409000F">
      <w:start w:val="1"/>
      <w:numFmt w:val="decimal"/>
      <w:lvlText w:val="%1."/>
      <w:lvlJc w:val="left"/>
      <w:pPr>
        <w:ind w:left="800" w:hanging="360"/>
      </w:p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num w:numId="1">
    <w:abstractNumId w:val="14"/>
  </w:num>
  <w:num w:numId="2">
    <w:abstractNumId w:val="7"/>
  </w:num>
  <w:num w:numId="3">
    <w:abstractNumId w:val="2"/>
  </w:num>
  <w:num w:numId="4">
    <w:abstractNumId w:val="9"/>
  </w:num>
  <w:num w:numId="5">
    <w:abstractNumId w:val="19"/>
  </w:num>
  <w:num w:numId="6">
    <w:abstractNumId w:val="20"/>
  </w:num>
  <w:num w:numId="7">
    <w:abstractNumId w:val="8"/>
  </w:num>
  <w:num w:numId="8">
    <w:abstractNumId w:val="6"/>
  </w:num>
  <w:num w:numId="9">
    <w:abstractNumId w:val="4"/>
  </w:num>
  <w:num w:numId="10">
    <w:abstractNumId w:val="0"/>
  </w:num>
  <w:num w:numId="11">
    <w:abstractNumId w:val="13"/>
  </w:num>
  <w:num w:numId="12">
    <w:abstractNumId w:val="15"/>
  </w:num>
  <w:num w:numId="13">
    <w:abstractNumId w:val="10"/>
  </w:num>
  <w:num w:numId="14">
    <w:abstractNumId w:val="1"/>
  </w:num>
  <w:num w:numId="15">
    <w:abstractNumId w:val="5"/>
  </w:num>
  <w:num w:numId="16">
    <w:abstractNumId w:val="11"/>
  </w:num>
  <w:num w:numId="17">
    <w:abstractNumId w:val="3"/>
  </w:num>
  <w:num w:numId="18">
    <w:abstractNumId w:val="17"/>
  </w:num>
  <w:num w:numId="19">
    <w:abstractNumId w:val="12"/>
  </w:num>
  <w:num w:numId="20">
    <w:abstractNumId w:val="18"/>
  </w:num>
  <w:num w:numId="21">
    <w:abstractNumId w:val="16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0EBC"/>
    <w:rsid w:val="000172AF"/>
    <w:rsid w:val="00071FDC"/>
    <w:rsid w:val="00073F8B"/>
    <w:rsid w:val="0008319F"/>
    <w:rsid w:val="000A57A2"/>
    <w:rsid w:val="000A7ACE"/>
    <w:rsid w:val="00137D30"/>
    <w:rsid w:val="0018232A"/>
    <w:rsid w:val="001C657D"/>
    <w:rsid w:val="00205388"/>
    <w:rsid w:val="00216846"/>
    <w:rsid w:val="002171B9"/>
    <w:rsid w:val="00254DF0"/>
    <w:rsid w:val="002F6CEF"/>
    <w:rsid w:val="00305F11"/>
    <w:rsid w:val="00347F93"/>
    <w:rsid w:val="0036282D"/>
    <w:rsid w:val="003756AB"/>
    <w:rsid w:val="00390E70"/>
    <w:rsid w:val="003B1593"/>
    <w:rsid w:val="003C4FEB"/>
    <w:rsid w:val="003C652C"/>
    <w:rsid w:val="003E4E59"/>
    <w:rsid w:val="004332B1"/>
    <w:rsid w:val="00456578"/>
    <w:rsid w:val="004A34A8"/>
    <w:rsid w:val="004B44F2"/>
    <w:rsid w:val="004C477B"/>
    <w:rsid w:val="00515E34"/>
    <w:rsid w:val="00530CB0"/>
    <w:rsid w:val="00532674"/>
    <w:rsid w:val="005779D8"/>
    <w:rsid w:val="00594BC8"/>
    <w:rsid w:val="005D670C"/>
    <w:rsid w:val="0069023C"/>
    <w:rsid w:val="0069395A"/>
    <w:rsid w:val="006E0A97"/>
    <w:rsid w:val="00711713"/>
    <w:rsid w:val="00757B1D"/>
    <w:rsid w:val="007656CC"/>
    <w:rsid w:val="007C569B"/>
    <w:rsid w:val="007C75B0"/>
    <w:rsid w:val="00805376"/>
    <w:rsid w:val="00805901"/>
    <w:rsid w:val="008207FA"/>
    <w:rsid w:val="00836F7F"/>
    <w:rsid w:val="008514D6"/>
    <w:rsid w:val="008735F1"/>
    <w:rsid w:val="00882D95"/>
    <w:rsid w:val="00883E9D"/>
    <w:rsid w:val="00932839"/>
    <w:rsid w:val="00957C58"/>
    <w:rsid w:val="009C0E31"/>
    <w:rsid w:val="009E0D93"/>
    <w:rsid w:val="00A041CF"/>
    <w:rsid w:val="00A1497D"/>
    <w:rsid w:val="00A53448"/>
    <w:rsid w:val="00A64F28"/>
    <w:rsid w:val="00A74334"/>
    <w:rsid w:val="00A75FBA"/>
    <w:rsid w:val="00A80EBC"/>
    <w:rsid w:val="00A91464"/>
    <w:rsid w:val="00AD59D8"/>
    <w:rsid w:val="00B3067C"/>
    <w:rsid w:val="00BA1F05"/>
    <w:rsid w:val="00BB7E1F"/>
    <w:rsid w:val="00BF4155"/>
    <w:rsid w:val="00C01491"/>
    <w:rsid w:val="00C3242E"/>
    <w:rsid w:val="00C477F3"/>
    <w:rsid w:val="00C76F5A"/>
    <w:rsid w:val="00CC465C"/>
    <w:rsid w:val="00D51634"/>
    <w:rsid w:val="00D73AAB"/>
    <w:rsid w:val="00DC61FF"/>
    <w:rsid w:val="00E1399B"/>
    <w:rsid w:val="00E6253F"/>
    <w:rsid w:val="00E91E86"/>
    <w:rsid w:val="00EA661E"/>
    <w:rsid w:val="00ED38FE"/>
    <w:rsid w:val="00ED5D06"/>
    <w:rsid w:val="00F56B63"/>
    <w:rsid w:val="00F93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01D1FC6"/>
  <w15:chartTrackingRefBased/>
  <w15:docId w15:val="{84081DCD-440A-4AE8-BEF1-CBB946804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0EB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link w:val="Heading1Char"/>
    <w:uiPriority w:val="9"/>
    <w:qFormat/>
    <w:rsid w:val="00A80EBC"/>
    <w:pPr>
      <w:jc w:val="center"/>
      <w:outlineLvl w:val="0"/>
    </w:pPr>
    <w:rPr>
      <w:rFonts w:ascii="Trebuchet MS" w:eastAsia="Trebuchet MS" w:hAnsi="Trebuchet MS" w:cs="Trebuchet MS"/>
      <w:b/>
      <w:bCs/>
      <w:sz w:val="142"/>
      <w:szCs w:val="142"/>
    </w:rPr>
  </w:style>
  <w:style w:type="paragraph" w:styleId="Heading2">
    <w:name w:val="heading 2"/>
    <w:basedOn w:val="Normal"/>
    <w:link w:val="Heading2Char"/>
    <w:uiPriority w:val="9"/>
    <w:unhideWhenUsed/>
    <w:qFormat/>
    <w:rsid w:val="00A80EBC"/>
    <w:pPr>
      <w:spacing w:before="71"/>
      <w:ind w:left="200"/>
      <w:jc w:val="center"/>
      <w:outlineLvl w:val="1"/>
    </w:pPr>
    <w:rPr>
      <w:rFonts w:ascii="Arial Black" w:eastAsia="Arial Black" w:hAnsi="Arial Black" w:cs="Arial Black"/>
      <w:sz w:val="120"/>
      <w:szCs w:val="120"/>
    </w:rPr>
  </w:style>
  <w:style w:type="paragraph" w:styleId="Heading3">
    <w:name w:val="heading 3"/>
    <w:basedOn w:val="Normal"/>
    <w:link w:val="Heading3Char"/>
    <w:uiPriority w:val="9"/>
    <w:unhideWhenUsed/>
    <w:qFormat/>
    <w:rsid w:val="00A80EBC"/>
    <w:pPr>
      <w:spacing w:before="353"/>
      <w:ind w:left="219"/>
      <w:jc w:val="center"/>
      <w:outlineLvl w:val="2"/>
    </w:pPr>
    <w:rPr>
      <w:rFonts w:ascii="Verdana" w:eastAsia="Verdana" w:hAnsi="Verdana" w:cs="Verdana"/>
      <w:sz w:val="116"/>
      <w:szCs w:val="116"/>
    </w:rPr>
  </w:style>
  <w:style w:type="paragraph" w:styleId="Heading4">
    <w:name w:val="heading 4"/>
    <w:basedOn w:val="Normal"/>
    <w:link w:val="Heading4Char"/>
    <w:uiPriority w:val="9"/>
    <w:unhideWhenUsed/>
    <w:qFormat/>
    <w:rsid w:val="00A80EBC"/>
    <w:pPr>
      <w:ind w:left="400"/>
      <w:jc w:val="both"/>
      <w:outlineLvl w:val="3"/>
    </w:pPr>
    <w:rPr>
      <w:rFonts w:ascii="Trebuchet MS" w:eastAsia="Trebuchet MS" w:hAnsi="Trebuchet MS" w:cs="Trebuchet MS"/>
      <w:b/>
      <w:b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0EB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80EBC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link w:val="Heading7Char"/>
    <w:uiPriority w:val="1"/>
    <w:qFormat/>
    <w:rsid w:val="00A80EBC"/>
    <w:pPr>
      <w:spacing w:before="116"/>
      <w:ind w:left="160"/>
      <w:outlineLvl w:val="6"/>
    </w:pPr>
    <w:rPr>
      <w:rFonts w:ascii="Calibri" w:eastAsia="Calibri" w:hAnsi="Calibri" w:cs="Calibr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80EBC"/>
    <w:rPr>
      <w:rFonts w:ascii="Trebuchet MS" w:eastAsia="Trebuchet MS" w:hAnsi="Trebuchet MS" w:cs="Trebuchet MS"/>
      <w:b/>
      <w:bCs/>
      <w:sz w:val="142"/>
      <w:szCs w:val="142"/>
    </w:rPr>
  </w:style>
  <w:style w:type="character" w:customStyle="1" w:styleId="Heading2Char">
    <w:name w:val="Heading 2 Char"/>
    <w:basedOn w:val="DefaultParagraphFont"/>
    <w:link w:val="Heading2"/>
    <w:uiPriority w:val="9"/>
    <w:rsid w:val="00A80EBC"/>
    <w:rPr>
      <w:rFonts w:ascii="Arial Black" w:eastAsia="Arial Black" w:hAnsi="Arial Black" w:cs="Arial Black"/>
      <w:sz w:val="120"/>
      <w:szCs w:val="120"/>
    </w:rPr>
  </w:style>
  <w:style w:type="character" w:customStyle="1" w:styleId="Heading3Char">
    <w:name w:val="Heading 3 Char"/>
    <w:basedOn w:val="DefaultParagraphFont"/>
    <w:link w:val="Heading3"/>
    <w:uiPriority w:val="9"/>
    <w:rsid w:val="00A80EBC"/>
    <w:rPr>
      <w:rFonts w:ascii="Verdana" w:eastAsia="Verdana" w:hAnsi="Verdana" w:cs="Verdana"/>
      <w:sz w:val="116"/>
      <w:szCs w:val="116"/>
    </w:rPr>
  </w:style>
  <w:style w:type="character" w:customStyle="1" w:styleId="Heading4Char">
    <w:name w:val="Heading 4 Char"/>
    <w:basedOn w:val="DefaultParagraphFont"/>
    <w:link w:val="Heading4"/>
    <w:uiPriority w:val="9"/>
    <w:rsid w:val="00A80EBC"/>
    <w:rPr>
      <w:rFonts w:ascii="Trebuchet MS" w:eastAsia="Trebuchet MS" w:hAnsi="Trebuchet MS" w:cs="Trebuchet MS"/>
      <w:b/>
      <w:b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rsid w:val="00A80EBC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80EBC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1"/>
    <w:rsid w:val="00A80EBC"/>
    <w:rPr>
      <w:rFonts w:ascii="Calibri" w:eastAsia="Calibri" w:hAnsi="Calibri" w:cs="Calibri"/>
      <w:b/>
      <w:bCs/>
    </w:rPr>
  </w:style>
  <w:style w:type="paragraph" w:styleId="BodyText">
    <w:name w:val="Body Text"/>
    <w:basedOn w:val="Normal"/>
    <w:link w:val="BodyTextChar"/>
    <w:uiPriority w:val="1"/>
    <w:qFormat/>
    <w:rsid w:val="00A80EBC"/>
  </w:style>
  <w:style w:type="character" w:customStyle="1" w:styleId="BodyTextChar">
    <w:name w:val="Body Text Char"/>
    <w:basedOn w:val="DefaultParagraphFont"/>
    <w:link w:val="BodyText"/>
    <w:uiPriority w:val="1"/>
    <w:rsid w:val="00A80EBC"/>
    <w:rPr>
      <w:rFonts w:ascii="Times New Roman" w:eastAsia="Times New Roman" w:hAnsi="Times New Roman" w:cs="Times New Roman"/>
    </w:rPr>
  </w:style>
  <w:style w:type="paragraph" w:styleId="Title">
    <w:name w:val="Title"/>
    <w:basedOn w:val="Normal"/>
    <w:link w:val="TitleChar"/>
    <w:uiPriority w:val="10"/>
    <w:qFormat/>
    <w:rsid w:val="00A80EBC"/>
    <w:pPr>
      <w:spacing w:line="1996" w:lineRule="exact"/>
      <w:ind w:left="140"/>
    </w:pPr>
    <w:rPr>
      <w:rFonts w:ascii="Tahoma" w:eastAsia="Tahoma" w:hAnsi="Tahoma" w:cs="Tahoma"/>
      <w:b/>
      <w:bCs/>
      <w:sz w:val="168"/>
      <w:szCs w:val="168"/>
    </w:rPr>
  </w:style>
  <w:style w:type="character" w:customStyle="1" w:styleId="TitleChar">
    <w:name w:val="Title Char"/>
    <w:basedOn w:val="DefaultParagraphFont"/>
    <w:link w:val="Title"/>
    <w:uiPriority w:val="10"/>
    <w:rsid w:val="00A80EBC"/>
    <w:rPr>
      <w:rFonts w:ascii="Tahoma" w:eastAsia="Tahoma" w:hAnsi="Tahoma" w:cs="Tahoma"/>
      <w:b/>
      <w:bCs/>
      <w:sz w:val="168"/>
      <w:szCs w:val="168"/>
    </w:rPr>
  </w:style>
  <w:style w:type="paragraph" w:customStyle="1" w:styleId="TableParagraph">
    <w:name w:val="Table Paragraph"/>
    <w:basedOn w:val="Normal"/>
    <w:uiPriority w:val="1"/>
    <w:qFormat/>
    <w:rsid w:val="00A80EBC"/>
    <w:rPr>
      <w:rFonts w:ascii="Tahoma" w:eastAsia="Tahoma" w:hAnsi="Tahoma" w:cs="Tahoma"/>
    </w:rPr>
  </w:style>
  <w:style w:type="paragraph" w:styleId="ListParagraph">
    <w:name w:val="List Paragraph"/>
    <w:basedOn w:val="Normal"/>
    <w:uiPriority w:val="1"/>
    <w:qFormat/>
    <w:rsid w:val="00A80EBC"/>
    <w:pPr>
      <w:spacing w:before="47"/>
      <w:ind w:left="760" w:hanging="358"/>
    </w:pPr>
  </w:style>
  <w:style w:type="table" w:styleId="TableGrid">
    <w:name w:val="Table Grid"/>
    <w:basedOn w:val="TableNormal"/>
    <w:uiPriority w:val="39"/>
    <w:rsid w:val="00A80E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A80E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0EBC"/>
    <w:pPr>
      <w:widowControl/>
      <w:autoSpaceDE/>
      <w:autoSpaceDN/>
      <w:spacing w:after="160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0EB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0E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0EBC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80EBC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A80EBC"/>
  </w:style>
  <w:style w:type="paragraph" w:styleId="Footer">
    <w:name w:val="footer"/>
    <w:basedOn w:val="Normal"/>
    <w:link w:val="FooterChar"/>
    <w:uiPriority w:val="99"/>
    <w:unhideWhenUsed/>
    <w:rsid w:val="00A80EBC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A80EBC"/>
  </w:style>
  <w:style w:type="character" w:styleId="PlaceholderText">
    <w:name w:val="Placeholder Text"/>
    <w:basedOn w:val="DefaultParagraphFont"/>
    <w:uiPriority w:val="99"/>
    <w:semiHidden/>
    <w:rsid w:val="00A80EBC"/>
    <w:rPr>
      <w:color w:val="808080"/>
    </w:rPr>
  </w:style>
  <w:style w:type="paragraph" w:styleId="NoSpacing">
    <w:name w:val="No Spacing"/>
    <w:link w:val="NoSpacingChar"/>
    <w:uiPriority w:val="1"/>
    <w:qFormat/>
    <w:rsid w:val="00A80EBC"/>
    <w:pPr>
      <w:spacing w:after="0" w:line="240" w:lineRule="auto"/>
    </w:pPr>
  </w:style>
  <w:style w:type="paragraph" w:customStyle="1" w:styleId="MTDisplayEquation">
    <w:name w:val="MTDisplayEquation"/>
    <w:basedOn w:val="NoSpacing"/>
    <w:next w:val="Normal"/>
    <w:link w:val="MTDisplayEquationChar"/>
    <w:rsid w:val="00A80EBC"/>
    <w:pPr>
      <w:tabs>
        <w:tab w:val="center" w:pos="5320"/>
        <w:tab w:val="right" w:pos="10660"/>
      </w:tabs>
    </w:pPr>
    <w:rPr>
      <w:rFonts w:eastAsiaTheme="minorEastAsia" w:cstheme="minorHAnsi"/>
    </w:rPr>
  </w:style>
  <w:style w:type="character" w:customStyle="1" w:styleId="NoSpacingChar">
    <w:name w:val="No Spacing Char"/>
    <w:basedOn w:val="DefaultParagraphFont"/>
    <w:link w:val="NoSpacing"/>
    <w:uiPriority w:val="1"/>
    <w:rsid w:val="00A80EBC"/>
  </w:style>
  <w:style w:type="character" w:customStyle="1" w:styleId="MTDisplayEquationChar">
    <w:name w:val="MTDisplayEquation Char"/>
    <w:basedOn w:val="NoSpacingChar"/>
    <w:link w:val="MTDisplayEquation"/>
    <w:rsid w:val="00A80EBC"/>
    <w:rPr>
      <w:rFonts w:eastAsiaTheme="minorEastAsia" w:cstheme="minorHAnsi"/>
    </w:rPr>
  </w:style>
  <w:style w:type="numbering" w:customStyle="1" w:styleId="CurrentList1">
    <w:name w:val="Current List1"/>
    <w:uiPriority w:val="99"/>
    <w:rsid w:val="00A80EBC"/>
    <w:pPr>
      <w:numPr>
        <w:numId w:val="2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15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94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5053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emf"/><Relationship Id="rId21" Type="http://schemas.openxmlformats.org/officeDocument/2006/relationships/image" Target="media/image16.png"/><Relationship Id="rId42" Type="http://schemas.openxmlformats.org/officeDocument/2006/relationships/oleObject" Target="embeddings/oleObject5.bin"/><Relationship Id="rId47" Type="http://schemas.openxmlformats.org/officeDocument/2006/relationships/oleObject" Target="embeddings/oleObject8.bin"/><Relationship Id="rId63" Type="http://schemas.openxmlformats.org/officeDocument/2006/relationships/image" Target="media/image43.wmf"/><Relationship Id="rId68" Type="http://schemas.openxmlformats.org/officeDocument/2006/relationships/oleObject" Target="embeddings/oleObject18.bin"/><Relationship Id="rId84" Type="http://schemas.openxmlformats.org/officeDocument/2006/relationships/image" Target="media/image54.wmf"/><Relationship Id="rId89" Type="http://schemas.openxmlformats.org/officeDocument/2006/relationships/oleObject" Target="embeddings/oleObject29.bin"/><Relationship Id="rId16" Type="http://schemas.openxmlformats.org/officeDocument/2006/relationships/image" Target="media/image11.emf"/><Relationship Id="rId107" Type="http://schemas.openxmlformats.org/officeDocument/2006/relationships/oleObject" Target="embeddings/oleObject38.bin"/><Relationship Id="rId11" Type="http://schemas.openxmlformats.org/officeDocument/2006/relationships/image" Target="media/image6.emf"/><Relationship Id="rId32" Type="http://schemas.openxmlformats.org/officeDocument/2006/relationships/image" Target="media/image27.png"/><Relationship Id="rId37" Type="http://schemas.openxmlformats.org/officeDocument/2006/relationships/oleObject" Target="embeddings/oleObject1.bin"/><Relationship Id="rId53" Type="http://schemas.openxmlformats.org/officeDocument/2006/relationships/image" Target="media/image38.png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21.bin"/><Relationship Id="rId79" Type="http://schemas.openxmlformats.org/officeDocument/2006/relationships/oleObject" Target="embeddings/oleObject23.bin"/><Relationship Id="rId102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2.bin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43" Type="http://schemas.openxmlformats.org/officeDocument/2006/relationships/image" Target="media/image33.wmf"/><Relationship Id="rId48" Type="http://schemas.openxmlformats.org/officeDocument/2006/relationships/image" Target="media/image35.wmf"/><Relationship Id="rId64" Type="http://schemas.openxmlformats.org/officeDocument/2006/relationships/oleObject" Target="embeddings/oleObject16.bin"/><Relationship Id="rId69" Type="http://schemas.openxmlformats.org/officeDocument/2006/relationships/image" Target="media/image46.wmf"/><Relationship Id="rId80" Type="http://schemas.openxmlformats.org/officeDocument/2006/relationships/image" Target="media/image52.wmf"/><Relationship Id="rId85" Type="http://schemas.openxmlformats.org/officeDocument/2006/relationships/oleObject" Target="embeddings/oleObject26.bin"/><Relationship Id="rId12" Type="http://schemas.openxmlformats.org/officeDocument/2006/relationships/image" Target="media/image7.emf"/><Relationship Id="rId17" Type="http://schemas.openxmlformats.org/officeDocument/2006/relationships/image" Target="media/image12.png"/><Relationship Id="rId33" Type="http://schemas.openxmlformats.org/officeDocument/2006/relationships/image" Target="media/image28.png"/><Relationship Id="rId38" Type="http://schemas.openxmlformats.org/officeDocument/2006/relationships/image" Target="media/image32.wmf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65.wmf"/><Relationship Id="rId54" Type="http://schemas.openxmlformats.org/officeDocument/2006/relationships/image" Target="media/image39.png"/><Relationship Id="rId70" Type="http://schemas.openxmlformats.org/officeDocument/2006/relationships/oleObject" Target="embeddings/oleObject19.bin"/><Relationship Id="rId75" Type="http://schemas.openxmlformats.org/officeDocument/2006/relationships/image" Target="media/image49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wmf"/><Relationship Id="rId49" Type="http://schemas.openxmlformats.org/officeDocument/2006/relationships/oleObject" Target="embeddings/oleObject9.bin"/><Relationship Id="rId57" Type="http://schemas.openxmlformats.org/officeDocument/2006/relationships/image" Target="media/image41.wmf"/><Relationship Id="rId106" Type="http://schemas.openxmlformats.org/officeDocument/2006/relationships/image" Target="media/image64.wmf"/><Relationship Id="rId10" Type="http://schemas.openxmlformats.org/officeDocument/2006/relationships/image" Target="media/image5.emf"/><Relationship Id="rId31" Type="http://schemas.openxmlformats.org/officeDocument/2006/relationships/image" Target="media/image26.png"/><Relationship Id="rId44" Type="http://schemas.openxmlformats.org/officeDocument/2006/relationships/oleObject" Target="embeddings/oleObject6.bin"/><Relationship Id="rId52" Type="http://schemas.openxmlformats.org/officeDocument/2006/relationships/image" Target="media/image37.png"/><Relationship Id="rId60" Type="http://schemas.openxmlformats.org/officeDocument/2006/relationships/oleObject" Target="embeddings/oleObject14.bin"/><Relationship Id="rId65" Type="http://schemas.openxmlformats.org/officeDocument/2006/relationships/image" Target="media/image44.wmf"/><Relationship Id="rId73" Type="http://schemas.openxmlformats.org/officeDocument/2006/relationships/image" Target="media/image48.wmf"/><Relationship Id="rId78" Type="http://schemas.openxmlformats.org/officeDocument/2006/relationships/image" Target="media/image51.wmf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7.bin"/><Relationship Id="rId94" Type="http://schemas.openxmlformats.org/officeDocument/2006/relationships/image" Target="media/image58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oleObject" Target="embeddings/oleObject2.bin"/><Relationship Id="rId109" Type="http://schemas.openxmlformats.org/officeDocument/2006/relationships/oleObject" Target="embeddings/oleObject39.bin"/><Relationship Id="rId34" Type="http://schemas.openxmlformats.org/officeDocument/2006/relationships/image" Target="media/image29.png"/><Relationship Id="rId50" Type="http://schemas.openxmlformats.org/officeDocument/2006/relationships/image" Target="media/image36.wmf"/><Relationship Id="rId55" Type="http://schemas.openxmlformats.org/officeDocument/2006/relationships/image" Target="media/image40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3.bin"/><Relationship Id="rId104" Type="http://schemas.openxmlformats.org/officeDocument/2006/relationships/image" Target="media/image63.wmf"/><Relationship Id="rId7" Type="http://schemas.openxmlformats.org/officeDocument/2006/relationships/image" Target="media/image2.png"/><Relationship Id="rId71" Type="http://schemas.openxmlformats.org/officeDocument/2006/relationships/image" Target="media/image47.wmf"/><Relationship Id="rId92" Type="http://schemas.openxmlformats.org/officeDocument/2006/relationships/image" Target="media/image57.wmf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oleObject" Target="embeddings/oleObject3.bin"/><Relationship Id="rId45" Type="http://schemas.openxmlformats.org/officeDocument/2006/relationships/image" Target="media/image34.wmf"/><Relationship Id="rId66" Type="http://schemas.openxmlformats.org/officeDocument/2006/relationships/oleObject" Target="embeddings/oleObject17.bin"/><Relationship Id="rId87" Type="http://schemas.openxmlformats.org/officeDocument/2006/relationships/image" Target="media/image55.wmf"/><Relationship Id="rId110" Type="http://schemas.openxmlformats.org/officeDocument/2006/relationships/fontTable" Target="fontTable.xml"/><Relationship Id="rId61" Type="http://schemas.openxmlformats.org/officeDocument/2006/relationships/image" Target="media/image42.wmf"/><Relationship Id="rId82" Type="http://schemas.openxmlformats.org/officeDocument/2006/relationships/image" Target="media/image53.wmf"/><Relationship Id="rId19" Type="http://schemas.openxmlformats.org/officeDocument/2006/relationships/image" Target="media/image14.png"/><Relationship Id="rId14" Type="http://schemas.openxmlformats.org/officeDocument/2006/relationships/image" Target="media/image9.emf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56" Type="http://schemas.openxmlformats.org/officeDocument/2006/relationships/oleObject" Target="embeddings/oleObject11.bin"/><Relationship Id="rId77" Type="http://schemas.openxmlformats.org/officeDocument/2006/relationships/image" Target="media/image50.png"/><Relationship Id="rId100" Type="http://schemas.openxmlformats.org/officeDocument/2006/relationships/image" Target="media/image61.wmf"/><Relationship Id="rId105" Type="http://schemas.openxmlformats.org/officeDocument/2006/relationships/oleObject" Target="embeddings/oleObject37.bin"/><Relationship Id="rId8" Type="http://schemas.openxmlformats.org/officeDocument/2006/relationships/image" Target="media/image3.png"/><Relationship Id="rId51" Type="http://schemas.openxmlformats.org/officeDocument/2006/relationships/oleObject" Target="embeddings/oleObject10.bin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31.bin"/><Relationship Id="rId98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image" Target="media/image20.png"/><Relationship Id="rId46" Type="http://schemas.openxmlformats.org/officeDocument/2006/relationships/oleObject" Target="embeddings/oleObject7.bin"/><Relationship Id="rId67" Type="http://schemas.openxmlformats.org/officeDocument/2006/relationships/image" Target="media/image45.wmf"/><Relationship Id="rId20" Type="http://schemas.openxmlformats.org/officeDocument/2006/relationships/image" Target="media/image15.png"/><Relationship Id="rId41" Type="http://schemas.openxmlformats.org/officeDocument/2006/relationships/oleObject" Target="embeddings/oleObject4.bin"/><Relationship Id="rId62" Type="http://schemas.openxmlformats.org/officeDocument/2006/relationships/oleObject" Target="embeddings/oleObject15.bin"/><Relationship Id="rId83" Type="http://schemas.openxmlformats.org/officeDocument/2006/relationships/oleObject" Target="embeddings/oleObject25.bin"/><Relationship Id="rId88" Type="http://schemas.openxmlformats.org/officeDocument/2006/relationships/oleObject" Target="embeddings/oleObject28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BF132-A730-4B4B-947F-F39584BB1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2</TotalTime>
  <Pages>51</Pages>
  <Words>10092</Words>
  <Characters>57527</Characters>
  <Application>Microsoft Office Word</Application>
  <DocSecurity>0</DocSecurity>
  <Lines>479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0</cp:revision>
  <dcterms:created xsi:type="dcterms:W3CDTF">2024-02-07T08:13:00Z</dcterms:created>
  <dcterms:modified xsi:type="dcterms:W3CDTF">2024-02-08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